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A7E421" w14:textId="77777777" w:rsidR="00EF372D" w:rsidRDefault="00EF372D" w:rsidP="00EF372D">
      <w:pPr>
        <w:spacing w:after="0" w:line="276" w:lineRule="auto"/>
        <w:ind w:firstLine="70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Примерные оценочные материалы, применяемые при проведении</w:t>
      </w:r>
    </w:p>
    <w:p w14:paraId="25E7B363" w14:textId="77777777" w:rsidR="00EF372D" w:rsidRDefault="00EF372D" w:rsidP="00EF372D">
      <w:pPr>
        <w:spacing w:after="0" w:line="276" w:lineRule="auto"/>
        <w:ind w:firstLine="70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промежуточной аттестации по дисциплине (модулю) </w:t>
      </w:r>
    </w:p>
    <w:p w14:paraId="44D997EF" w14:textId="77777777" w:rsidR="00EF372D" w:rsidRDefault="00EF372D" w:rsidP="00EF372D">
      <w:pPr>
        <w:spacing w:after="0" w:line="276" w:lineRule="auto"/>
        <w:ind w:firstLine="70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6AA683CA" w14:textId="77777777" w:rsidR="00EF372D" w:rsidRDefault="00EF372D" w:rsidP="00EF372D">
      <w:pPr>
        <w:spacing w:after="0" w:line="276" w:lineRule="auto"/>
        <w:ind w:firstLine="70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«</w:t>
      </w:r>
      <w:r>
        <w:rPr>
          <w:rFonts w:ascii="Times New Roman" w:hAnsi="Times New Roman" w:cs="Times New Roman"/>
          <w:sz w:val="28"/>
          <w:szCs w:val="28"/>
        </w:rPr>
        <w:t>Математическое моделирование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»</w:t>
      </w:r>
    </w:p>
    <w:p w14:paraId="111ABFAA" w14:textId="77777777" w:rsidR="00EF372D" w:rsidRDefault="00EF372D" w:rsidP="00EF372D">
      <w:pPr>
        <w:spacing w:after="0" w:line="276" w:lineRule="auto"/>
        <w:ind w:firstLine="709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4A37AA15" w14:textId="77777777" w:rsidR="00EF372D" w:rsidRDefault="00EF372D" w:rsidP="00EF372D">
      <w:pPr>
        <w:spacing w:after="0" w:line="276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ри проведении промежуточной аттестации обучающемуся предлагается дать ответы на 2 вопроса, из нижеприведенного списка.</w:t>
      </w:r>
    </w:p>
    <w:p w14:paraId="5484D2DA" w14:textId="77777777" w:rsidR="00EF372D" w:rsidRDefault="00EF372D" w:rsidP="00EF372D">
      <w:pPr>
        <w:spacing w:after="0" w:line="276" w:lineRule="auto"/>
        <w:ind w:firstLine="709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699CC44" w14:textId="77777777" w:rsidR="00EF372D" w:rsidRDefault="00EF372D" w:rsidP="00EF372D">
      <w:pPr>
        <w:spacing w:after="0" w:line="276" w:lineRule="auto"/>
        <w:ind w:firstLine="709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римерный перечень вопросов</w:t>
      </w:r>
    </w:p>
    <w:p w14:paraId="553E02BA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6FB71FC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Постановка задачи эконометрического моделирования, пространственные и временные данные, роль исследователя в выборе модели.</w:t>
      </w:r>
    </w:p>
    <w:p w14:paraId="3750B746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Метод наименьших квадратов, его преимущества и недостатки, сравнение с другими подходами к поиску оптимальной аналитической функции.</w:t>
      </w:r>
    </w:p>
    <w:p w14:paraId="2E93D365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Модель парной линейной регрессии, смысл параметров регрессии.</w:t>
      </w:r>
    </w:p>
    <w:p w14:paraId="782190CC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 Вычисление параметров модели парной линейной регрессии на основе решения экстремальной задачи.</w:t>
      </w:r>
    </w:p>
    <w:p w14:paraId="3ABCCA69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 Показатели качества эконометрической модели, коэффициенты корреляции и детерминации, понятия гомоскедастичности и гетероскедастичности.</w:t>
      </w:r>
    </w:p>
    <w:p w14:paraId="77ADF1FC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 Нелинейные эконометрические модели, сведение их к линейной на основе логарифмирования и замены переменной.</w:t>
      </w:r>
    </w:p>
    <w:p w14:paraId="67295A90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 Модель множественной регрессии, линейная и нелинейные модели.</w:t>
      </w:r>
    </w:p>
    <w:p w14:paraId="388436A1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 Вычисление параметров модели множественной регрессии на основе матричных методов.</w:t>
      </w:r>
    </w:p>
    <w:p w14:paraId="4330A30B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. Показатели качества модели множественной регрессии.</w:t>
      </w:r>
    </w:p>
    <w:p w14:paraId="3BEBADB2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. Модели временных рядов, понятие автокорреляции и её тестирование.</w:t>
      </w:r>
    </w:p>
    <w:p w14:paraId="5B735131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. Основные понятия теории потребительского спроса, отношение предпочтения и ассоциированная с ним функция полезности.</w:t>
      </w:r>
    </w:p>
    <w:p w14:paraId="71FEA23C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. Прямая задача потребителя, вычисление маршаллиана.</w:t>
      </w:r>
    </w:p>
    <w:p w14:paraId="50A2C50B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3. Прямая задача потребителя, вычисление хиксиана.</w:t>
      </w:r>
    </w:p>
    <w:p w14:paraId="0F6E0A8B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4. Понятие маргинальной полезности и её связь с рыночными ценами для оптимальной корзины.</w:t>
      </w:r>
    </w:p>
    <w:p w14:paraId="0B973E48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5. Решение задачи формирования равновесных рыночных цен.</w:t>
      </w:r>
    </w:p>
    <w:p w14:paraId="443D0415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6. Основные понятия теории игр, матричная форма записи конечной игры.</w:t>
      </w:r>
    </w:p>
    <w:p w14:paraId="73D26EBF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7. Доминирование стратегий, равновесие Нэша в игре.</w:t>
      </w:r>
    </w:p>
    <w:p w14:paraId="6AEF7C69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8. Понятие чистых и смешанных стратегий в игре.</w:t>
      </w:r>
    </w:p>
    <w:p w14:paraId="0084BF0F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9. Антагонистические игры, оптимальные стратегии.</w:t>
      </w:r>
    </w:p>
    <w:p w14:paraId="7FA2601D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. Максиминная и минимаксная стратегии, верхняя и нижняя цена игры.</w:t>
      </w:r>
    </w:p>
    <w:p w14:paraId="134E252F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1. Решение антагонистической игры двух лиц в смешанных стратегиях.</w:t>
      </w:r>
    </w:p>
    <w:p w14:paraId="37F549A0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2. Основные понятия и постановки задач принятия решений.</w:t>
      </w:r>
    </w:p>
    <w:p w14:paraId="581658E3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3. Методы экспертных оценок, простейшие модели принятия решений на основе аддитивной рейтинговой функции.</w:t>
      </w:r>
    </w:p>
    <w:p w14:paraId="6C5CED87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4. Метод анализа иерархий для задач многоальтернативного выбора, его достоинства и недостатки.</w:t>
      </w:r>
    </w:p>
    <w:p w14:paraId="441157EB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5. Математические и логические модели риск-менеджмента.</w:t>
      </w:r>
    </w:p>
    <w:p w14:paraId="6866A038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6. Модель дерева отказов и вероятностный расчёт риска.</w:t>
      </w:r>
    </w:p>
    <w:p w14:paraId="441D79FB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7. Матричная модель последствий-вероятности для оценки риска.</w:t>
      </w:r>
    </w:p>
    <w:p w14:paraId="39DD72C4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8. Модели принятия креативных проектных решений.</w:t>
      </w:r>
    </w:p>
    <w:p w14:paraId="7F88A835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9. Задача Леонтьева межотраслевого баланса.</w:t>
      </w:r>
    </w:p>
    <w:p w14:paraId="38AA05BF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0. Матричный метод решения задачи Леонтьева межотраслевого баланса.</w:t>
      </w:r>
    </w:p>
    <w:p w14:paraId="6DAB3A0A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1. Производственная функция, предельные значения, понятие эластичности, производственная функция Кобба-Дугласа.</w:t>
      </w:r>
    </w:p>
    <w:p w14:paraId="5CDE80AD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2. Модели сетевых графиков и поиск критического пути для производственных процессов.</w:t>
      </w:r>
    </w:p>
    <w:p w14:paraId="5EFB4E2E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5. Логистические оптимизационные модели управления запасами.</w:t>
      </w:r>
    </w:p>
    <w:p w14:paraId="69F312AD" w14:textId="77777777" w:rsidR="00EF372D" w:rsidRDefault="00EF372D" w:rsidP="00EF372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6. Транспортная задача, решение с помощью метода потенциалов.</w:t>
      </w:r>
    </w:p>
    <w:p w14:paraId="39300FA5" w14:textId="77777777" w:rsidR="00EF372D" w:rsidRPr="00FD10D8" w:rsidRDefault="00EF372D" w:rsidP="00EF372D">
      <w:pPr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D10D8">
        <w:rPr>
          <w:rFonts w:ascii="Times New Roman" w:eastAsia="Times New Roman" w:hAnsi="Times New Roman" w:cs="Times New Roman"/>
          <w:sz w:val="28"/>
          <w:szCs w:val="28"/>
        </w:rPr>
        <w:lastRenderedPageBreak/>
        <w:t>При проведении промежуточной аттестации обучающемуся предлагается дать ответы на 15 тестовых заданий из нижеприведенного списка.</w:t>
      </w:r>
    </w:p>
    <w:p w14:paraId="03D507D5" w14:textId="77777777" w:rsidR="00EF372D" w:rsidRPr="00FD10D8" w:rsidRDefault="00EF372D" w:rsidP="00EF372D">
      <w:pPr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1E9A3685" w14:textId="77777777" w:rsidR="00EF372D" w:rsidRPr="00FD10D8" w:rsidRDefault="00EF372D" w:rsidP="00EF372D">
      <w:pPr>
        <w:spacing w:after="0" w:line="276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FD10D8">
        <w:rPr>
          <w:rFonts w:ascii="Times New Roman" w:eastAsia="Times New Roman" w:hAnsi="Times New Roman" w:cs="Times New Roman"/>
          <w:sz w:val="28"/>
          <w:szCs w:val="28"/>
        </w:rPr>
        <w:t>Примерный перечень тестовых заданий</w:t>
      </w:r>
    </w:p>
    <w:p w14:paraId="1D2A5260" w14:textId="77777777" w:rsidR="00EF372D" w:rsidRDefault="00EF372D" w:rsidP="00EF372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7BA7005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             Математическое моделирование это средство для</w:t>
      </w:r>
    </w:p>
    <w:p w14:paraId="50C5172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а)      изучения свойств реальных объектов в рамках поставленной задачи </w:t>
      </w:r>
    </w:p>
    <w:p w14:paraId="3415C4ED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упрощения поставленной задачи </w:t>
      </w:r>
    </w:p>
    <w:p w14:paraId="423093CF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поиска физической модели </w:t>
      </w:r>
    </w:p>
    <w:p w14:paraId="5CA352A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принятия решения в рамках поставленной задачи</w:t>
      </w:r>
    </w:p>
    <w:p w14:paraId="00A5A99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6E676A5B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      Какой модели быть не может?</w:t>
      </w:r>
    </w:p>
    <w:p w14:paraId="10680BDD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вещественной, физической </w:t>
      </w:r>
    </w:p>
    <w:p w14:paraId="029BE46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б)      идеальной, физической  </w:t>
      </w:r>
    </w:p>
    <w:p w14:paraId="3195B8A1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вещественной, математической </w:t>
      </w:r>
    </w:p>
    <w:p w14:paraId="57D8CC56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идеальной, математической</w:t>
      </w:r>
    </w:p>
    <w:p w14:paraId="3323D38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007715E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.      По поведению математических моделей во времени их разделяют на</w:t>
      </w:r>
    </w:p>
    <w:p w14:paraId="738EE37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детерминированные и стохастические </w:t>
      </w:r>
    </w:p>
    <w:p w14:paraId="4BB8B202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статические и динамические </w:t>
      </w:r>
    </w:p>
    <w:p w14:paraId="0791C61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непрерывные и дискретные </w:t>
      </w:r>
    </w:p>
    <w:p w14:paraId="7E68AE7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аналитические и имитационные </w:t>
      </w:r>
    </w:p>
    <w:p w14:paraId="10F9730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4CBEBA1F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      Как называется замещаемый моделью объект?</w:t>
      </w:r>
    </w:p>
    <w:p w14:paraId="4BF7044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копия </w:t>
      </w:r>
    </w:p>
    <w:p w14:paraId="5E6C5A3B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б)      оригинал</w:t>
      </w:r>
    </w:p>
    <w:p w14:paraId="7DCE70FB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шаблон </w:t>
      </w:r>
    </w:p>
    <w:p w14:paraId="73D14E6F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макет </w:t>
      </w:r>
    </w:p>
    <w:p w14:paraId="3FBADEE7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7F06110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5.      Что такое математическая модель?</w:t>
      </w:r>
    </w:p>
    <w:p w14:paraId="26C7C32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точное представление реальных объектов, процессов или систем, выраженное в математических терминах и сохраняющее существенные черты оригинала </w:t>
      </w:r>
    </w:p>
    <w:p w14:paraId="5895D2C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точное представление реальных объектов, процессов или систем, выраженное в физических терминах и сохраняющее существенные черты оригинала </w:t>
      </w:r>
    </w:p>
    <w:p w14:paraId="06C41DEC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приближенное представление реальных объектов, процессов или систем, выраженное в математических терминах и сохраняющее существенные черты оригинала</w:t>
      </w:r>
    </w:p>
    <w:p w14:paraId="2CBCA35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приближенное представление реальных объектов, процессов или систем, выраженное в физических терминах и сохраняющее существенные черты оригинала </w:t>
      </w:r>
    </w:p>
    <w:p w14:paraId="5BD38B8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5D9BF5EF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.      Какие виды математических моделей получаются при разделении их по принципам построения?</w:t>
      </w:r>
    </w:p>
    <w:p w14:paraId="4336A76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аналитические, имитационные</w:t>
      </w:r>
    </w:p>
    <w:p w14:paraId="22C091CE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детерминированные, стохастические  </w:t>
      </w:r>
    </w:p>
    <w:p w14:paraId="50A6439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стохастические, аналитические </w:t>
      </w:r>
    </w:p>
    <w:p w14:paraId="157B8A5E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детерминированные, имитационные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3F77E67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75D0D3B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.      На какой язык должна быть "переведена" прикладная задача для ее решения с использованием ЭВМ?</w:t>
      </w:r>
    </w:p>
    <w:p w14:paraId="6757230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неформальный математический язык </w:t>
      </w:r>
    </w:p>
    <w:p w14:paraId="14E837BD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формальный математический язык </w:t>
      </w:r>
    </w:p>
    <w:p w14:paraId="2BAEFFDD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формальный физический язык </w:t>
      </w:r>
    </w:p>
    <w:p w14:paraId="739A8F9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формальный физический язык </w:t>
      </w:r>
    </w:p>
    <w:p w14:paraId="0B834037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454345D6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8.      Что такое линейное программирование</w:t>
      </w:r>
    </w:p>
    <w:p w14:paraId="40DB040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lastRenderedPageBreak/>
        <w:t>а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это направление математического программирования, изучающее методы решения экстремальных задач, которые характеризуются линейной зависимостью между переменными и линейным критерием</w:t>
      </w:r>
    </w:p>
    <w:p w14:paraId="2D35450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раздел математического программирования, изучающий подход к решению нелинейных задач оптимизации специальной структуры</w:t>
      </w:r>
    </w:p>
    <w:p w14:paraId="6FA4D20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етод оптимизации, приспособленный, к задачам, в которых процесс принятия решения, может быть, разбит на отдельные этапы (шаги)</w:t>
      </w:r>
    </w:p>
    <w:p w14:paraId="211A9696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то направление математического программирования, в котором целевой функцией или ограничением является нелинейная функция</w:t>
      </w:r>
    </w:p>
    <w:p w14:paraId="140FC0F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3B69F68E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9.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кой метод относится к методам решения задач линейного программирования</w:t>
      </w:r>
    </w:p>
    <w:p w14:paraId="6B247BF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симплекс-метод</w:t>
      </w:r>
    </w:p>
    <w:p w14:paraId="71B51037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метод множителей Лагранжа</w:t>
      </w:r>
    </w:p>
    <w:p w14:paraId="4A3C0B7C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метод хорд</w:t>
      </w:r>
    </w:p>
    <w:p w14:paraId="7C91777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метод половинного деления</w:t>
      </w:r>
    </w:p>
    <w:p w14:paraId="73A15E9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10B65D4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10.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ли в критериальной строке симплексной таблицы нет отрицательный коэффициентов, это означает, что</w:t>
      </w:r>
    </w:p>
    <w:p w14:paraId="3F2492CE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дача неразрешима</w:t>
      </w:r>
    </w:p>
    <w:p w14:paraId="7920BCE7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найден оптимальный план на максимум</w:t>
      </w:r>
    </w:p>
    <w:p w14:paraId="77FBE27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йден оптимальный план на минимум</w:t>
      </w:r>
    </w:p>
    <w:p w14:paraId="152C463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дача имеет бесконечно много решений</w:t>
      </w:r>
    </w:p>
    <w:p w14:paraId="5E8DF14F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066F5B4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11.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каком случае задача математического программирования является линейной?</w:t>
      </w:r>
    </w:p>
    <w:p w14:paraId="790DD576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ли ее целевая функция линейна</w:t>
      </w:r>
    </w:p>
    <w:p w14:paraId="22C2F6D2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ли ее ограничения линейны</w:t>
      </w:r>
    </w:p>
    <w:p w14:paraId="2C839FF2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в)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если ее целевая функция и ограничения линейны</w:t>
      </w:r>
    </w:p>
    <w:p w14:paraId="509BCF9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lastRenderedPageBreak/>
        <w:t>г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т правильного ответа</w:t>
      </w:r>
    </w:p>
    <w:p w14:paraId="0477DB6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0528C87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12.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ранспортная задача — это</w:t>
      </w:r>
    </w:p>
    <w:p w14:paraId="089EA8F1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математическая задача линейного программирования специального вида о поиске оптимального распределения однородных объектов из аккумулятора к приемникам с минимизацией затрат на перемещение</w:t>
      </w:r>
    </w:p>
    <w:p w14:paraId="49C3CBC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математическая задача нелинейного программирования специального вида о поиске оптимального распределения однородных объектов из аккумулятора к приемникам с минимизацией затрат на перемещение</w:t>
      </w:r>
    </w:p>
    <w:p w14:paraId="776CEA1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математическая задача дробно-линейного программирования специального вида о поиске оптимального распределения однородных объектов из аккумулятора к приемникам с минимизацией затрат на перемещение.</w:t>
      </w:r>
    </w:p>
    <w:p w14:paraId="285DE7B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14:paraId="358F7CD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5CB5661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13.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ранспортная задача линейного программирования называется закрытой, если:</w:t>
      </w:r>
    </w:p>
    <w:p w14:paraId="361AC20C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суммарные запасы равны суммарным потребностям</w:t>
      </w:r>
    </w:p>
    <w:p w14:paraId="3B930E97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суммарные запасы больше суммарных потребностей</w:t>
      </w:r>
    </w:p>
    <w:p w14:paraId="13A3949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суммарные запасы меньше суммарных потребностей</w:t>
      </w:r>
    </w:p>
    <w:p w14:paraId="0588479D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целевая функция ограничена</w:t>
      </w:r>
    </w:p>
    <w:p w14:paraId="583014F2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47A0699F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4.  В соответствии с основной теоремой теории транспортных задач всегда имеет решение</w:t>
      </w:r>
    </w:p>
    <w:p w14:paraId="7000CD3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открытая транспортная задача</w:t>
      </w:r>
    </w:p>
    <w:p w14:paraId="69CD38ED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крытая транспортная задача</w:t>
      </w:r>
    </w:p>
    <w:p w14:paraId="010DD1D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транспортная задача с ограничениями типа равенств</w:t>
      </w:r>
    </w:p>
    <w:p w14:paraId="0A36D9C1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транспортная задача с ограничениями типа неравенств</w:t>
      </w:r>
    </w:p>
    <w:p w14:paraId="754C75A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 </w:t>
      </w:r>
    </w:p>
    <w:p w14:paraId="1149E03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5.  При построении опорного плана транспортной задачи методом северо-западного угла первой подлежит заполнению</w:t>
      </w:r>
    </w:p>
    <w:p w14:paraId="5A2B9916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клетка, расположенная в левом верхнем углу таблицы планирования</w:t>
      </w:r>
    </w:p>
    <w:p w14:paraId="559CCB8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клетка, расположенная в правом верхнем углу таблицы планирования</w:t>
      </w:r>
    </w:p>
    <w:p w14:paraId="7B39523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клетка с минимальным значением тарифа</w:t>
      </w:r>
    </w:p>
    <w:p w14:paraId="6113BCB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клетка с максимальным значением тарифа</w:t>
      </w:r>
    </w:p>
    <w:p w14:paraId="4D3C26F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17B024E2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6.  При построении опорного плана транспортной задачи на минимум методом минимального элемента первой подлежит заполнению</w:t>
      </w:r>
    </w:p>
    <w:p w14:paraId="5B83A05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клетка, расположенная в левом верхнем углу таблицы планирования</w:t>
      </w:r>
    </w:p>
    <w:p w14:paraId="63AAB97D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клетка, расположенная в правом верхнем углу таблицы планирования</w:t>
      </w:r>
    </w:p>
    <w:p w14:paraId="279ADDBB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клетка с минимальным значением тарифа</w:t>
      </w:r>
    </w:p>
    <w:p w14:paraId="7B39294B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клетка с максимальным значением тарифа</w:t>
      </w:r>
    </w:p>
    <w:p w14:paraId="5AF224B2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1676A3A6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7.  Первым шагом алгоритма метода потенциалов является:</w:t>
      </w:r>
    </w:p>
    <w:p w14:paraId="6070C8C1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нахождение первого псевдоплана</w:t>
      </w:r>
    </w:p>
    <w:p w14:paraId="61D28FD1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нахождение первого условно-оптимального плана</w:t>
      </w:r>
    </w:p>
    <w:p w14:paraId="65E440DB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нахождение первого опорного плана</w:t>
      </w:r>
    </w:p>
    <w:p w14:paraId="0098FC0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ахождение первого базисного решения</w:t>
      </w:r>
    </w:p>
    <w:p w14:paraId="08099D0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73D981AF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8.  Теория динамического программирования используется:</w:t>
      </w:r>
    </w:p>
    <w:p w14:paraId="7A511D1B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для решения задач оптимизации без ограничений</w:t>
      </w:r>
    </w:p>
    <w:p w14:paraId="14D6871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для решения задач управления многошаговыми процессами</w:t>
      </w:r>
    </w:p>
    <w:p w14:paraId="0508BDE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для решения задач нелинейного программирования</w:t>
      </w:r>
    </w:p>
    <w:p w14:paraId="3B69B37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для решения задач линейного программирования</w:t>
      </w:r>
    </w:p>
    <w:p w14:paraId="6115A0D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 </w:t>
      </w:r>
    </w:p>
    <w:p w14:paraId="15C800B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9.   Для решения задачи динамического программирования используется:</w:t>
      </w:r>
    </w:p>
    <w:p w14:paraId="34D0578E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принцип оптимальности Беллмана</w:t>
      </w:r>
    </w:p>
    <w:p w14:paraId="37BBABB7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принцип максимума Понтрягина</w:t>
      </w:r>
    </w:p>
    <w:p w14:paraId="35B7701C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принцип симметрии</w:t>
      </w:r>
    </w:p>
    <w:p w14:paraId="5954B9D6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принцип максимума правдоподобия</w:t>
      </w:r>
    </w:p>
    <w:p w14:paraId="226A348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5F6D6366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0.  К задачам динамического программирования относится:</w:t>
      </w:r>
    </w:p>
    <w:p w14:paraId="028B29C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дача планирования замены оборудования</w:t>
      </w:r>
    </w:p>
    <w:p w14:paraId="2FCE9C7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задача о рационе</w:t>
      </w:r>
    </w:p>
    <w:p w14:paraId="2454A38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транспортная задача линейного программирования</w:t>
      </w:r>
    </w:p>
    <w:p w14:paraId="5E11271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задача о назначениях</w:t>
      </w:r>
    </w:p>
    <w:p w14:paraId="5314682E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50ED7E9B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1.  </w:t>
      </w: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 методе динамического программирования под управлением понимается</w:t>
      </w:r>
    </w:p>
    <w:p w14:paraId="421EEE9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совокупность решений, принимаемых на каждом этапе для влияния на ход развития процесса</w:t>
      </w: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; </w:t>
      </w:r>
    </w:p>
    <w:p w14:paraId="37B4722C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совокупность решений, принимаемых на первом этапе процесса;</w:t>
      </w:r>
    </w:p>
    <w:p w14:paraId="208CCEDD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совокупность решений, принимаемых на последнем этапе процесса</w:t>
      </w:r>
    </w:p>
    <w:p w14:paraId="54E8B5B2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совокупность решений, принимаемых на предпоследнем этапе процесса</w:t>
      </w:r>
    </w:p>
    <w:p w14:paraId="7E8F5D7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5D012BA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22.  При решении задачи динамического программирования строятся:</w:t>
      </w:r>
    </w:p>
    <w:p w14:paraId="10F4203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рекуррентные функциональные уравнения Беллмана</w:t>
      </w:r>
    </w:p>
    <w:p w14:paraId="0084146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функции Лагранжа</w:t>
      </w:r>
    </w:p>
    <w:p w14:paraId="660F7F0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штрафные функции</w:t>
      </w:r>
    </w:p>
    <w:p w14:paraId="7B88C73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сечения Гомори</w:t>
      </w:r>
    </w:p>
    <w:p w14:paraId="494FA3EF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0F50D394" w14:textId="77777777" w:rsidR="00EF372D" w:rsidRPr="00D919CD" w:rsidRDefault="00EF372D" w:rsidP="00EF372D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lastRenderedPageBreak/>
        <w:t>23.  Что такое системы массового обслуживания </w:t>
      </w:r>
    </w:p>
    <w:p w14:paraId="2AD1A0BF" w14:textId="77777777" w:rsidR="00EF372D" w:rsidRPr="00D919CD" w:rsidRDefault="00EF372D" w:rsidP="00EF372D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это такие системы, в которые в случайные моменты времени поступают заявки на обслуживание, при этом поступившие заявки обслуживаются с помощью имеющихся в распоряжении системы каналов обслуживания</w:t>
      </w:r>
    </w:p>
    <w:p w14:paraId="471079E8" w14:textId="77777777" w:rsidR="00EF372D" w:rsidRPr="00D919CD" w:rsidRDefault="00EF372D" w:rsidP="00EF372D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это совокупность математических выражений, описывающих входящий поток требований, процесс обслуживания и их взаимосвязь</w:t>
      </w:r>
    </w:p>
    <w:p w14:paraId="5E218DCD" w14:textId="77777777" w:rsidR="00EF372D" w:rsidRPr="00D919CD" w:rsidRDefault="00EF372D" w:rsidP="00EF372D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это такие системы, в которые в определенные моменты времени поступают заявки на обслуживание</w:t>
      </w:r>
    </w:p>
    <w:p w14:paraId="4849C71E" w14:textId="77777777" w:rsidR="00EF372D" w:rsidRPr="00D919CD" w:rsidRDefault="00EF372D" w:rsidP="00EF372D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нет правильного ответа</w:t>
      </w:r>
    </w:p>
    <w:p w14:paraId="516894FA" w14:textId="77777777" w:rsidR="00EF372D" w:rsidRPr="00D919CD" w:rsidRDefault="00EF372D" w:rsidP="00EF372D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342814CF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4.  По наличию очередей системы массового обслуживания делятся на</w:t>
      </w:r>
    </w:p>
    <w:p w14:paraId="00B328D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стые, сложные</w:t>
      </w:r>
    </w:p>
    <w:p w14:paraId="74315E5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крытые, замкнутые</w:t>
      </w:r>
    </w:p>
    <w:p w14:paraId="24FD4B4F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граниченные СМО, неограниченные СМО</w:t>
      </w:r>
    </w:p>
    <w:p w14:paraId="243EE5F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г)      СМО с отказами, СМО с очередью</w:t>
      </w:r>
    </w:p>
    <w:p w14:paraId="1C08635C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> </w:t>
      </w:r>
    </w:p>
    <w:p w14:paraId="08D8903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25.  По источнику требований СМО делятся на</w:t>
      </w:r>
    </w:p>
    <w:p w14:paraId="77219F57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простые, сложные</w:t>
      </w:r>
    </w:p>
    <w:p w14:paraId="5FEAB521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открытые, замкнутые</w:t>
      </w:r>
    </w:p>
    <w:p w14:paraId="4A339BD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ограниченные СМО, неограниченные СМО</w:t>
      </w:r>
    </w:p>
    <w:p w14:paraId="38ED58D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СМО с отказами, СМО с очередью</w:t>
      </w:r>
    </w:p>
    <w:p w14:paraId="04755D77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258F444C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6.  </w:t>
      </w: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Как называется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бъект, порождающий заявки в СМО</w:t>
      </w:r>
    </w:p>
    <w:p w14:paraId="043BD59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чередь</w:t>
      </w:r>
    </w:p>
    <w:p w14:paraId="067D4A9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испетчер</w:t>
      </w:r>
    </w:p>
    <w:p w14:paraId="0FA227D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в)     генератор заявок</w:t>
      </w:r>
    </w:p>
    <w:p w14:paraId="5ADF3F6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зел обслуживания</w:t>
      </w:r>
    </w:p>
    <w:p w14:paraId="4190BD52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68BBB74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7.  Из чего состоит узел обслуживания в СМО</w:t>
      </w:r>
    </w:p>
    <w:p w14:paraId="0472D306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lastRenderedPageBreak/>
        <w:t>а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 диспетчера и генератора заявок</w:t>
      </w:r>
    </w:p>
    <w:p w14:paraId="44163172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из конечного числа каналов</w:t>
      </w:r>
    </w:p>
    <w:p w14:paraId="2273B8F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 очереди и диспетчера</w:t>
      </w:r>
    </w:p>
    <w:p w14:paraId="4C8B60F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т правильного ответа</w:t>
      </w:r>
    </w:p>
    <w:p w14:paraId="1A1425B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11F7E7F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8.  Как называется принцип, в соответствии с которым поступающие на вход обслуживающей системы требования подключаются из очереди к процедуре обслуживания</w:t>
      </w:r>
    </w:p>
    <w:p w14:paraId="6E8A2287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дисциплина очереди</w:t>
      </w:r>
    </w:p>
    <w:p w14:paraId="445B794C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еханизм обслуживания</w:t>
      </w:r>
    </w:p>
    <w:p w14:paraId="044933F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цедура обслуживания</w:t>
      </w:r>
    </w:p>
    <w:p w14:paraId="075AB4DE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нфигурация очереди</w:t>
      </w:r>
    </w:p>
    <w:p w14:paraId="3DD955FB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55C453E7" w14:textId="77777777" w:rsidR="00EF372D" w:rsidRPr="00D919CD" w:rsidRDefault="00EF372D" w:rsidP="00EF372D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9.  Как называется дисциплина очереди, определяемая следующим правилом: «первым пришел – первый обслуживается»</w:t>
      </w:r>
    </w:p>
    <w:p w14:paraId="67D396F6" w14:textId="77777777" w:rsidR="00EF372D" w:rsidRPr="00D919CD" w:rsidRDefault="00EF372D" w:rsidP="00EF372D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LIFO</w:t>
      </w:r>
    </w:p>
    <w:p w14:paraId="3B535799" w14:textId="77777777" w:rsidR="00EF372D" w:rsidRPr="00D919CD" w:rsidRDefault="00EF372D" w:rsidP="00EF372D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GIFO</w:t>
      </w:r>
    </w:p>
    <w:p w14:paraId="07546892" w14:textId="77777777" w:rsidR="00EF372D" w:rsidRPr="00D919CD" w:rsidRDefault="00EF372D" w:rsidP="00EF372D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в)     FIFO</w:t>
      </w:r>
    </w:p>
    <w:p w14:paraId="4C3C504D" w14:textId="77777777" w:rsidR="00EF372D" w:rsidRPr="00D919CD" w:rsidRDefault="00EF372D" w:rsidP="00EF372D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т правильно ответа</w:t>
      </w:r>
    </w:p>
    <w:p w14:paraId="40E17AB5" w14:textId="77777777" w:rsidR="00EF372D" w:rsidRPr="00D919CD" w:rsidRDefault="00EF372D" w:rsidP="00EF372D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252D3857" w14:textId="77777777" w:rsidR="00EF372D" w:rsidRPr="00D919CD" w:rsidRDefault="00EF372D" w:rsidP="00EF372D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0.  Как называется дисциплина очереди, определяемая следующим правилом: "пришел последним – обслуживается первым"</w:t>
      </w:r>
    </w:p>
    <w:p w14:paraId="52D71920" w14:textId="77777777" w:rsidR="00EF372D" w:rsidRPr="00D919CD" w:rsidRDefault="00EF372D" w:rsidP="00EF372D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LIFO</w:t>
      </w:r>
    </w:p>
    <w:p w14:paraId="20EBD152" w14:textId="77777777" w:rsidR="00EF372D" w:rsidRPr="00D919CD" w:rsidRDefault="00EF372D" w:rsidP="00EF372D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GIFO</w:t>
      </w:r>
    </w:p>
    <w:p w14:paraId="11C9F176" w14:textId="77777777" w:rsidR="00EF372D" w:rsidRPr="00D919CD" w:rsidRDefault="00EF372D" w:rsidP="00EF372D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FIFO</w:t>
      </w:r>
    </w:p>
    <w:p w14:paraId="0B40F7F7" w14:textId="77777777" w:rsidR="00EF372D" w:rsidRPr="00D919CD" w:rsidRDefault="00EF372D" w:rsidP="00EF372D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т правильно ответа</w:t>
      </w:r>
    </w:p>
    <w:p w14:paraId="567565C4" w14:textId="77777777" w:rsidR="00EF372D" w:rsidRPr="00D919CD" w:rsidRDefault="00EF372D" w:rsidP="00EF372D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70CE0264" w14:textId="77777777" w:rsidR="00EF372D" w:rsidRPr="00D919CD" w:rsidRDefault="00EF372D" w:rsidP="00EF372D">
      <w:pPr>
        <w:shd w:val="clear" w:color="auto" w:fill="FFFFFF"/>
        <w:spacing w:after="0" w:line="360" w:lineRule="auto"/>
        <w:ind w:right="75" w:firstLine="709"/>
        <w:jc w:val="both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1.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Задача о замене оборудования является задачей</w:t>
      </w:r>
    </w:p>
    <w:p w14:paraId="2A3EAFA4" w14:textId="77777777" w:rsidR="00EF372D" w:rsidRPr="00D919CD" w:rsidRDefault="00EF372D" w:rsidP="00EF372D">
      <w:pPr>
        <w:shd w:val="clear" w:color="auto" w:fill="FFFFFF"/>
        <w:spacing w:after="0" w:line="360" w:lineRule="auto"/>
        <w:ind w:right="75"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нелинейного программирования</w:t>
      </w:r>
    </w:p>
    <w:p w14:paraId="41E4DD0D" w14:textId="77777777" w:rsidR="00EF372D" w:rsidRPr="00D919CD" w:rsidRDefault="00EF372D" w:rsidP="00EF372D">
      <w:pPr>
        <w:shd w:val="clear" w:color="auto" w:fill="FFFFFF"/>
        <w:spacing w:after="0" w:line="360" w:lineRule="auto"/>
        <w:ind w:right="75"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t>динамического программирования</w:t>
      </w:r>
    </w:p>
    <w:p w14:paraId="04011797" w14:textId="77777777" w:rsidR="00EF372D" w:rsidRPr="00D919CD" w:rsidRDefault="00EF372D" w:rsidP="00EF372D">
      <w:pPr>
        <w:shd w:val="clear" w:color="auto" w:fill="FFFFFF"/>
        <w:spacing w:after="0" w:line="360" w:lineRule="auto"/>
        <w:ind w:right="75"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lastRenderedPageBreak/>
        <w:t>в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линейного программирования</w:t>
      </w:r>
    </w:p>
    <w:p w14:paraId="38F2A37E" w14:textId="77777777" w:rsidR="00EF372D" w:rsidRPr="00D919CD" w:rsidRDefault="00EF372D" w:rsidP="00EF372D">
      <w:pPr>
        <w:shd w:val="clear" w:color="auto" w:fill="FFFFFF"/>
        <w:spacing w:after="0" w:line="360" w:lineRule="auto"/>
        <w:ind w:right="75"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целочисленного программирования</w:t>
      </w:r>
    </w:p>
    <w:p w14:paraId="4F76F5FC" w14:textId="77777777" w:rsidR="00EF372D" w:rsidRPr="00D919CD" w:rsidRDefault="00EF372D" w:rsidP="00EF372D">
      <w:pPr>
        <w:shd w:val="clear" w:color="auto" w:fill="FFFFFF"/>
        <w:spacing w:after="0" w:line="360" w:lineRule="auto"/>
        <w:ind w:right="75"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21C79CE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2.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В процессе динамического программирования раньше всех планируется</w:t>
      </w:r>
    </w:p>
    <w:p w14:paraId="01DA903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ервый шаг</w:t>
      </w:r>
    </w:p>
    <w:p w14:paraId="38DBB9CB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t>последний шаг</w:t>
      </w:r>
    </w:p>
    <w:p w14:paraId="6073677B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как сказано в условии задачи</w:t>
      </w:r>
    </w:p>
    <w:p w14:paraId="4655B62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предпоследний шаг</w:t>
      </w:r>
    </w:p>
    <w:p w14:paraId="613988D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 </w:t>
      </w:r>
    </w:p>
    <w:p w14:paraId="7742E941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33.  Задача, которая возникает при необходимости максимизации дохода от реализации продукции, производимой некоторой организацией, при этом производство ограничено имеющимися сырьевыми ресурсами, называется</w:t>
      </w:r>
    </w:p>
    <w:p w14:paraId="5CFB645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задача коммивояжера</w:t>
      </w:r>
    </w:p>
    <w:p w14:paraId="33443B16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задача о составлении плана производства</w:t>
      </w:r>
    </w:p>
    <w:p w14:paraId="5B9B95A7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задача о назначении</w:t>
      </w:r>
    </w:p>
    <w:p w14:paraId="7AC91FA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задача о рюкзаке</w:t>
      </w:r>
    </w:p>
    <w:p w14:paraId="10CF35E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7853FDFD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34.  Метод минимального элемента — это</w:t>
      </w:r>
    </w:p>
    <w:p w14:paraId="4943C4A7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один из комбинаторных методов дискретного программирования, при котором гиперплоскость, определяемая целевой функцией задачи, вдавливается внутрь многогранника планов соответствующей задачи линейного программирования до встречи с ближайшей целочисленной точкой этого многогранника</w:t>
      </w:r>
    </w:p>
    <w:p w14:paraId="47DC0A51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один из методов отсечения, с помощью которого решаются задачи целочисленного программирования</w:t>
      </w:r>
    </w:p>
    <w:p w14:paraId="5F84A27C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в)     один из группы методов определения первоначального опорного плана транспортной задачи</w:t>
      </w:r>
    </w:p>
    <w:p w14:paraId="7E5A5FCF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lastRenderedPageBreak/>
        <w:t>г)      один из методов, упрощающий определение исходного опорного плана задачи линейного программирования и симплекс-таблицы</w:t>
      </w:r>
    </w:p>
    <w:p w14:paraId="6C1A969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530EF0A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35.  Метод потенциалов — это</w:t>
      </w:r>
    </w:p>
    <w:p w14:paraId="7F32DE27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один из методов проверки опорного плана транспортной задачи на оптимальность</w:t>
      </w:r>
    </w:p>
    <w:p w14:paraId="5D8173CE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один из комбинаторных методов дискретного программирования, при котором гиперплоскость, определяемая целевой функцией задачи, вдавливается внутрь многогранника планов соответствующей задачи линейного программирования до встречи с ближайшей целочисленной точкой этого многогранника</w:t>
      </w:r>
    </w:p>
    <w:p w14:paraId="4A448691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один из методов отсечения, с помощью которого решаются задачи целочисленного программирования</w:t>
      </w:r>
    </w:p>
    <w:p w14:paraId="41EB559F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один из группы методов определения первоначального опорного плана транспортной задачи</w:t>
      </w:r>
    </w:p>
    <w:p w14:paraId="7C4092A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5446B4A2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36.  Метод северо-западного угла это</w:t>
      </w:r>
    </w:p>
    <w:p w14:paraId="378C8BE2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один из методов проверки опорного плана транспортной задачи на оптимальность</w:t>
      </w:r>
    </w:p>
    <w:p w14:paraId="25DF3F8F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один из комбинаторных методов дискретного программирования, при котором гиперплоскость, определяемая целевой функцией задачи, вдавливается внутрь многогранника планов соответствующей задачи линейного программирования до встречи с ближайшей целочисленной точкой этого многогранника</w:t>
      </w:r>
    </w:p>
    <w:p w14:paraId="00961E5B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один из методов отсечения, с помощью которого решаются задачи целочисленного программирования</w:t>
      </w:r>
    </w:p>
    <w:p w14:paraId="1A172E86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г)      один из группы методов определения первоначального опорного плана транспортной задачи</w:t>
      </w:r>
    </w:p>
    <w:p w14:paraId="06609DA1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438BEB6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37.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В задачах динамического программирования шаговое управление должно выбираться</w:t>
      </w:r>
    </w:p>
    <w:p w14:paraId="69D21881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t>с учетом последствий в будущем</w:t>
      </w:r>
    </w:p>
    <w:p w14:paraId="3C0305CC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с учетом предшествующих шагов</w:t>
      </w:r>
    </w:p>
    <w:p w14:paraId="5B02436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наилучшим для данного шага</w:t>
      </w:r>
    </w:p>
    <w:p w14:paraId="00E03CD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лучше, чем предыдущее</w:t>
      </w:r>
    </w:p>
    <w:p w14:paraId="358A614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18C235C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38.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Метод динамического программирования применяется для решения</w:t>
      </w:r>
    </w:p>
    <w:p w14:paraId="6D963B4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задач, которые нельзя представить в виде последовательности отдельных шагов</w:t>
      </w:r>
    </w:p>
    <w:p w14:paraId="376D1C2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t>многошаговых задач</w:t>
      </w:r>
    </w:p>
    <w:p w14:paraId="6FDD429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только задач линейного программирования</w:t>
      </w:r>
    </w:p>
    <w:p w14:paraId="165110A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задач макроэкономики</w:t>
      </w:r>
    </w:p>
    <w:p w14:paraId="3EF77536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36585D1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39.  Принцип оптимальности Беллмана состоит в том, что</w:t>
      </w:r>
    </w:p>
    <w:p w14:paraId="76F8890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каковы бы ни были начальное состояние на любом шаге и управление, выбранное на этом шаге, последующие управления должны выбираться оптимальными относительно состояния, к которому придёт система в конце данного шага</w:t>
      </w:r>
    </w:p>
    <w:p w14:paraId="37ADE8E6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совокупность принимаемых решений обеспечит наибольшую локальную выгоду на каждом шаге процесса</w:t>
      </w:r>
    </w:p>
    <w:p w14:paraId="25CC961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совокупность принимаемых решений обеспечит наибольшую локальную выгоду на последнем шаге процесса</w:t>
      </w:r>
    </w:p>
    <w:p w14:paraId="34A70F0E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нет правильного ответа</w:t>
      </w:r>
    </w:p>
    <w:p w14:paraId="07F95AFD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042459A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40.  Часть математического программирования, задачами которой является нахождение экстремума линейной целевой функции на допустимом множестве значений аргументов называется</w:t>
      </w:r>
    </w:p>
    <w:p w14:paraId="019028EC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линейное программирование </w:t>
      </w:r>
    </w:p>
    <w:p w14:paraId="127EA3A1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lastRenderedPageBreak/>
        <w:t>б)      динамическое программирование</w:t>
      </w:r>
    </w:p>
    <w:p w14:paraId="1F580C51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квадратичное программирование</w:t>
      </w:r>
    </w:p>
    <w:p w14:paraId="0FDD409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дискретное программирование</w:t>
      </w:r>
    </w:p>
    <w:p w14:paraId="360331FD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33A18C4B" w14:textId="77777777" w:rsidR="00EF372D" w:rsidRPr="00D919CD" w:rsidRDefault="00EF372D" w:rsidP="00EF372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1.  К какому классу моделей можно отнести спичечный коробок, если представить его моделью системного блока ПК при планировании своего рабочего места?</w:t>
      </w:r>
    </w:p>
    <w:p w14:paraId="578FDF1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то идеальная, математическая модель </w:t>
      </w:r>
    </w:p>
    <w:p w14:paraId="456DE732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б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то вещественная, натурная модель </w:t>
      </w:r>
    </w:p>
    <w:p w14:paraId="244B365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в)     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это вещественная, физическая модель</w:t>
      </w:r>
    </w:p>
    <w:p w14:paraId="747084E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г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то не является моделью </w:t>
      </w:r>
    </w:p>
    <w:p w14:paraId="1BA6FE2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7070605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2.  Какая из задач не имеет аналитической модели?</w:t>
      </w:r>
    </w:p>
    <w:p w14:paraId="222D3C2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поиск оптимального раскроя листа фанеры </w:t>
      </w:r>
    </w:p>
    <w:p w14:paraId="3C698DE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демодуляция аналогового сигнала </w:t>
      </w:r>
    </w:p>
    <w:p w14:paraId="387548FB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расчет расхода топлива по заданной формуле</w:t>
      </w:r>
    </w:p>
    <w:p w14:paraId="067DA74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г)      распознавание текста</w:t>
      </w:r>
    </w:p>
    <w:p w14:paraId="1D86ACA1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5299568F" w14:textId="77777777" w:rsidR="00EF372D" w:rsidRPr="00D919CD" w:rsidRDefault="00EF372D" w:rsidP="00EF372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3.  Какая математическая модель не относится к стохастическим?</w:t>
      </w:r>
    </w:p>
    <w:p w14:paraId="5F9A7D0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идеальный газ </w:t>
      </w:r>
    </w:p>
    <w:p w14:paraId="44BB173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квантовый осциллятор </w:t>
      </w:r>
    </w:p>
    <w:p w14:paraId="5875554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в)     материальная точка </w:t>
      </w:r>
    </w:p>
    <w:p w14:paraId="285500D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и одна из предложенных </w:t>
      </w:r>
    </w:p>
    <w:p w14:paraId="600D607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7C3994F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4.  Материальная точка это не только математическая, но и</w:t>
      </w:r>
    </w:p>
    <w:p w14:paraId="481466E7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натурная модель </w:t>
      </w:r>
    </w:p>
    <w:p w14:paraId="51BC74F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физическая модель </w:t>
      </w:r>
    </w:p>
    <w:p w14:paraId="45E0521E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в)     наглядная модель </w:t>
      </w:r>
    </w:p>
    <w:p w14:paraId="49BB24AF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знаковая модель </w:t>
      </w:r>
    </w:p>
    <w:p w14:paraId="2B7B3AF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31921D6D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45.  Во время поиска лучшего результата были построены две различные математические модели: эксперимент на ЭВМ, моделирующий систему атомов, и дифференциальная система уравнений, решенная численно, от двух полученных результатов взяли среднеквадратичный. Можно ли считать такой метод моделью?</w:t>
      </w:r>
    </w:p>
    <w:p w14:paraId="4D7FB69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да, это вещественная, математическая </w:t>
      </w:r>
    </w:p>
    <w:p w14:paraId="378B959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да, это идеальная, математическая </w:t>
      </w:r>
    </w:p>
    <w:p w14:paraId="00F6B58D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да, это вещественная натурная </w:t>
      </w:r>
    </w:p>
    <w:p w14:paraId="139F80B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 </w:t>
      </w:r>
    </w:p>
    <w:p w14:paraId="6919E9E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222F778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6.  Какое максимальное количество моделей одного объекта можно составить?</w:t>
      </w:r>
    </w:p>
    <w:p w14:paraId="1209838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любое количество </w:t>
      </w:r>
    </w:p>
    <w:p w14:paraId="1206E9AC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1 </w:t>
      </w:r>
    </w:p>
    <w:p w14:paraId="2E3F1DFD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3 </w:t>
      </w:r>
    </w:p>
    <w:p w14:paraId="466E36B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7 </w:t>
      </w:r>
    </w:p>
    <w:p w14:paraId="0D361972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6F7AF3C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7.  Сколько классов моделей существует?</w:t>
      </w:r>
    </w:p>
    <w:p w14:paraId="5AE69FBC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4 </w:t>
      </w:r>
    </w:p>
    <w:p w14:paraId="5C8AE11D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2 </w:t>
      </w:r>
    </w:p>
    <w:p w14:paraId="56EAEC0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3 </w:t>
      </w:r>
    </w:p>
    <w:p w14:paraId="0D6CAD5F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14:paraId="1D43C22C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4B7CCF5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8.  Какие модели относятся к классу вещественных моделей?</w:t>
      </w:r>
    </w:p>
    <w:p w14:paraId="0E2B807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физические, натурные  </w:t>
      </w:r>
    </w:p>
    <w:p w14:paraId="35EC4E17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идеальные, физические </w:t>
      </w:r>
    </w:p>
    <w:p w14:paraId="457CA1AC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наглядные, идеальные  </w:t>
      </w:r>
    </w:p>
    <w:p w14:paraId="59530ABD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атурные, идеальные  </w:t>
      </w:r>
    </w:p>
    <w:p w14:paraId="61CFEAE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0073452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9.  Какие модели нельзя отнести к классу мысленных моделей?</w:t>
      </w:r>
    </w:p>
    <w:p w14:paraId="6130F3EF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а)      физические </w:t>
      </w:r>
    </w:p>
    <w:p w14:paraId="2E0B00F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натурные </w:t>
      </w:r>
    </w:p>
    <w:p w14:paraId="77304982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математические </w:t>
      </w:r>
    </w:p>
    <w:p w14:paraId="1280FB4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аглядные </w:t>
      </w:r>
    </w:p>
    <w:p w14:paraId="7933F6B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598C4E86" w14:textId="77777777" w:rsidR="00EF372D" w:rsidRPr="00D919CD" w:rsidRDefault="00EF372D" w:rsidP="00EF372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0.  Какие модели входят в состав идеальных математических моделей?</w:t>
      </w:r>
    </w:p>
    <w:p w14:paraId="76AD63B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аналитические, функциональные, имитационные, комбинированные </w:t>
      </w:r>
    </w:p>
    <w:p w14:paraId="74D63E3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аналоговые, структурные, геометрические, графические, цифровые и кибернетические </w:t>
      </w:r>
    </w:p>
    <w:p w14:paraId="5A1C9CF7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символы, алфавит, языки программирования, упорядоченная запись, топологическая запись, сетевое представление </w:t>
      </w:r>
    </w:p>
    <w:p w14:paraId="16BE8E5E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14:paraId="27686F7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6C87D382" w14:textId="77777777" w:rsidR="00EF372D" w:rsidRPr="00D919CD" w:rsidRDefault="00EF372D" w:rsidP="00EF372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1.  В чем заключается построение математической модели?</w:t>
      </w:r>
    </w:p>
    <w:p w14:paraId="31CA086E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в определении связей между теми или иными процессами и явлениями, создании математического аппарата, позволяющего выразить количественно и качественно связь между теми или иными процессами и явлениями, между интересующими специалиста математическими величинами, и факторами, влияющими на конечный результат </w:t>
      </w:r>
    </w:p>
    <w:p w14:paraId="2EB2348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в определении связей между теми или иными процессами и явлениями, создании математического аппарата, позволяющего выразить количественно связь между теми или иными процессами и явлениями, между интересующими специалиста физическими величинами, и факторами, влияющими на конечный результат </w:t>
      </w:r>
    </w:p>
    <w:p w14:paraId="0595432F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в определении связей между теми или иными процессами и явлениями, создании математического аппарата, позволяющего выразить количественно связь между теми или иными процессами и явлениями, между интересующими специалиста математическими величинами, и факторами, влияющими на конечный результат </w:t>
      </w:r>
    </w:p>
    <w:p w14:paraId="4A3F216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lastRenderedPageBreak/>
        <w:t>г)      в определении связей между теми или иными процессами и явлениями, создании математического аппарата, позволяющего выразить количественно и качественно связь между теми или иными процессами и явлениями, между интересующими специалиста физическими величинами, и факторами, влияющими на конечный результат </w:t>
      </w:r>
    </w:p>
    <w:p w14:paraId="72F0BF7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18EDEC4F" w14:textId="77777777" w:rsidR="00EF372D" w:rsidRPr="00D919CD" w:rsidRDefault="00EF372D" w:rsidP="00EF372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2.  В зависимости от характера исследуемых реальных процессов и систем, на какие группы могут быть разделены математические модели?</w:t>
      </w:r>
    </w:p>
    <w:p w14:paraId="7A8F4F76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непрерывные, имитационные  </w:t>
      </w:r>
    </w:p>
    <w:p w14:paraId="66E86DFB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детерминированные, стохастические </w:t>
      </w:r>
    </w:p>
    <w:p w14:paraId="7DD029CB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имитационные, детерминированные  </w:t>
      </w:r>
    </w:p>
    <w:p w14:paraId="35E05B5D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стохастические, имитационные  </w:t>
      </w:r>
    </w:p>
    <w:p w14:paraId="7B1DDA1F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4345C136" w14:textId="77777777" w:rsidR="00EF372D" w:rsidRPr="00D919CD" w:rsidRDefault="00EF372D" w:rsidP="00EF372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3.  Какие группы математических моделей не являются результатом распределения моделей по их поведению во времени?</w:t>
      </w:r>
    </w:p>
    <w:p w14:paraId="66120876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статические, динамические  </w:t>
      </w:r>
    </w:p>
    <w:p w14:paraId="5CDB7A8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динамические, изоморфные </w:t>
      </w:r>
    </w:p>
    <w:p w14:paraId="6AF8307B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изоморфные, динамические </w:t>
      </w:r>
    </w:p>
    <w:p w14:paraId="4E68DBA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г)      непрерывные, изоморфные  </w:t>
      </w:r>
    </w:p>
    <w:p w14:paraId="27BFE1B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07425ACF" w14:textId="77777777" w:rsidR="00EF372D" w:rsidRPr="00D919CD" w:rsidRDefault="00EF372D" w:rsidP="00EF372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4.  На какие группы можно разделить математические модели по виду входной информации?</w:t>
      </w:r>
    </w:p>
    <w:p w14:paraId="17A27551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статические, непрерывные   </w:t>
      </w:r>
    </w:p>
    <w:p w14:paraId="4E7B6E2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дискретные, непрерывные  </w:t>
      </w:r>
    </w:p>
    <w:p w14:paraId="703DC42D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инамические, </w:t>
      </w: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непрерывные</w:t>
      </w: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  </w:t>
      </w:r>
    </w:p>
    <w:p w14:paraId="0C9BF5C6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динамические, статические  </w:t>
      </w:r>
    </w:p>
    <w:p w14:paraId="5630777B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1C649FA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5.  На какие группы можно разделить математические модели по степени их соответствия реальным объектам, процессам или системам?</w:t>
      </w:r>
    </w:p>
    <w:p w14:paraId="5B4C6CD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а)      стохастические, изоморфные </w:t>
      </w:r>
    </w:p>
    <w:p w14:paraId="1DF8DC16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изоморфные, гомоморфные  </w:t>
      </w:r>
    </w:p>
    <w:p w14:paraId="6F1FF941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детерминированные, стохастические  </w:t>
      </w:r>
    </w:p>
    <w:p w14:paraId="38AA147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14:paraId="6FE0221F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0489FA0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6.  Как называется модель, если между ней и реальным объектом, процессом или системой существует полное поэлементное соответствие?</w:t>
      </w:r>
    </w:p>
    <w:p w14:paraId="3C48737E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стохастическая </w:t>
      </w:r>
    </w:p>
    <w:p w14:paraId="42838A0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изоморфная </w:t>
      </w:r>
    </w:p>
    <w:p w14:paraId="4B5325E7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детерминированная </w:t>
      </w:r>
    </w:p>
    <w:p w14:paraId="4FE1F652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гомоморфная </w:t>
      </w:r>
    </w:p>
    <w:p w14:paraId="2AB374BE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4192656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7.  Как называются модели, в которых предполагается отсутствие всяких случайных воздействий и их элементы (элементы модели) достаточно точно установлены?</w:t>
      </w:r>
    </w:p>
    <w:p w14:paraId="28490C17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статические </w:t>
      </w:r>
    </w:p>
    <w:p w14:paraId="1561A8DF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дискретные </w:t>
      </w:r>
    </w:p>
    <w:p w14:paraId="5E9836AC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детерминированные </w:t>
      </w:r>
    </w:p>
    <w:p w14:paraId="10763F27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динамические </w:t>
      </w:r>
    </w:p>
    <w:p w14:paraId="23616667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6AA24FD6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8.  В каком моделировании функционирование объектов, процессов или систем описывается набором алгоритмов?</w:t>
      </w:r>
    </w:p>
    <w:p w14:paraId="6FDDBD7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аппроксимационном </w:t>
      </w:r>
    </w:p>
    <w:p w14:paraId="28B9D68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имитационном </w:t>
      </w:r>
    </w:p>
    <w:p w14:paraId="7C677BF6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аналитическом </w:t>
      </w:r>
    </w:p>
    <w:p w14:paraId="290B8FCB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14:paraId="3B98294D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57753E8C" w14:textId="77777777" w:rsidR="00EF372D" w:rsidRPr="00D919CD" w:rsidRDefault="00EF372D" w:rsidP="00EF372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9.  Какие характеристики объекта, процесса или системы устанавливаются на этапе выбора математической модели?</w:t>
      </w:r>
    </w:p>
    <w:p w14:paraId="47ED56F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дискретность, изоморфность  </w:t>
      </w:r>
    </w:p>
    <w:p w14:paraId="772D9D2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б)      </w:t>
      </w: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линейность, стационарность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2BF33BE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изоморфность, линейность </w:t>
      </w:r>
    </w:p>
    <w:p w14:paraId="2D4D2F0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стационарность, дискретность</w:t>
      </w:r>
    </w:p>
    <w:p w14:paraId="05122F42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25ABB94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0.  Посредством каких конструкций, математические модели описывают основные свойства объекта, процесса или системы, его параметры, внутренние и внешние связи?</w:t>
      </w:r>
    </w:p>
    <w:p w14:paraId="47F01C3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логико-математических конструкций </w:t>
      </w:r>
    </w:p>
    <w:p w14:paraId="6176EC4D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статистических конструкций </w:t>
      </w:r>
    </w:p>
    <w:p w14:paraId="2A54380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вероятностных конструкций </w:t>
      </w:r>
    </w:p>
    <w:p w14:paraId="7BF5B67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14:paraId="1C65B1DF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04658C29" w14:textId="77777777" w:rsidR="00EF372D" w:rsidRPr="00D919CD" w:rsidRDefault="00EF372D" w:rsidP="00EF372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1.  Что не входит в предмет математического моделирования?</w:t>
      </w:r>
    </w:p>
    <w:p w14:paraId="46BEB3B2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построение алгоритма, моделирующего поведение объекта (системы) </w:t>
      </w:r>
    </w:p>
    <w:p w14:paraId="1D00935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корректировка построенной модели </w:t>
      </w:r>
    </w:p>
    <w:p w14:paraId="3A21957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поиск закономерностей поведения объекта (системы) </w:t>
      </w:r>
    </w:p>
    <w:p w14:paraId="356F27A2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г)      построение натурной модели </w:t>
      </w:r>
    </w:p>
    <w:p w14:paraId="045036F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14585ACD" w14:textId="77777777" w:rsidR="00EF372D" w:rsidRPr="00D919CD" w:rsidRDefault="00EF372D" w:rsidP="00EF372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2.  Какие изучаются зависимости между величинами, описывающими процессы, при их моделировании?</w:t>
      </w:r>
    </w:p>
    <w:p w14:paraId="1CA0142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качественные и количественные </w:t>
      </w:r>
    </w:p>
    <w:p w14:paraId="443135E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только качественные </w:t>
      </w:r>
    </w:p>
    <w:p w14:paraId="2EED47FE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в)     только количественные</w:t>
      </w:r>
    </w:p>
    <w:p w14:paraId="5FEF9EC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14:paraId="06AB51C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 </w:t>
      </w:r>
    </w:p>
    <w:p w14:paraId="756BE63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3.  В каких процессах вычислительный эксперимент является единственно возможным?</w:t>
      </w:r>
    </w:p>
    <w:p w14:paraId="476C10BE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где натурный эксперимент может привести к очень большим объемам работ </w:t>
      </w:r>
    </w:p>
    <w:p w14:paraId="17CB2291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б)      где натурный эксперимент может привести к неверным результатам </w:t>
      </w:r>
    </w:p>
    <w:p w14:paraId="66F9CA7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в)     </w:t>
      </w: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где натурный эксперимент опасен для жизни и здоровья людей</w:t>
      </w: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 </w:t>
      </w:r>
    </w:p>
    <w:p w14:paraId="17D96DD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14:paraId="0B57511C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 </w:t>
      </w:r>
    </w:p>
    <w:p w14:paraId="2FCF52A6" w14:textId="77777777" w:rsidR="00EF372D" w:rsidRPr="00D919CD" w:rsidRDefault="00EF372D" w:rsidP="00EF372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4.  С чего обычно начинается построение математической модели?</w:t>
      </w:r>
    </w:p>
    <w:p w14:paraId="3FA27BF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с построения и анализа простейшей, наиболее грубой математической модели рассматриваемого объекта, процесса или системы </w:t>
      </w:r>
    </w:p>
    <w:p w14:paraId="577AFF3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с построения и анализа математической модели, которая наиболее полно соответствует рассматриваемому объекту, процессу или системе </w:t>
      </w:r>
    </w:p>
    <w:p w14:paraId="249D88D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с анализа математической модели рассматриваемого объекта</w:t>
      </w:r>
    </w:p>
    <w:p w14:paraId="4A97923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 </w:t>
      </w:r>
    </w:p>
    <w:p w14:paraId="33D160AF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0276FA76" w14:textId="77777777" w:rsidR="00EF372D" w:rsidRPr="00D919CD" w:rsidRDefault="00EF372D" w:rsidP="00EF372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5.  Какой характер носят выводы, полученные в результате исследования гипотетической модели?</w:t>
      </w:r>
    </w:p>
    <w:p w14:paraId="29732F06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абстрактный </w:t>
      </w:r>
    </w:p>
    <w:p w14:paraId="42DFCED3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условный </w:t>
      </w:r>
    </w:p>
    <w:p w14:paraId="1F0E56BC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точный </w:t>
      </w:r>
    </w:p>
    <w:p w14:paraId="04223B3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14:paraId="3046B3C7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236BAA5E" w14:textId="77777777" w:rsidR="00EF372D" w:rsidRPr="00D919CD" w:rsidRDefault="00EF372D" w:rsidP="00EF372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6.  Что необходимо сделать для того, чтобы проверить выводы, полученные в результате исследования гипотетической модели?</w:t>
      </w:r>
    </w:p>
    <w:p w14:paraId="7473A027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необходимо сопоставить результаты исследования модели на ЭВМ с результатами натурного эксперимента </w:t>
      </w:r>
    </w:p>
    <w:p w14:paraId="12D3E75D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необходимо провести повторное исследование модели и сопоставить результаты двух исследований </w:t>
      </w:r>
    </w:p>
    <w:p w14:paraId="665FA38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необходимо провести исследование модели несколько раз и сопоставить результаты данных исследований </w:t>
      </w:r>
    </w:p>
    <w:p w14:paraId="7E11CD4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г)      нет правильного ответа</w:t>
      </w:r>
    </w:p>
    <w:p w14:paraId="0BFD2F6E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0B115493" w14:textId="77777777" w:rsidR="00EF372D" w:rsidRPr="00D919CD" w:rsidRDefault="00EF372D" w:rsidP="00EF372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7.  При исследовании гипотетической модели какого характера получатся выводы?</w:t>
      </w:r>
    </w:p>
    <w:p w14:paraId="32E6351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абстрактного </w:t>
      </w:r>
    </w:p>
    <w:p w14:paraId="448E805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условного </w:t>
      </w:r>
    </w:p>
    <w:p w14:paraId="29DED8DC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гипотетического </w:t>
      </w:r>
    </w:p>
    <w:p w14:paraId="6532336E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динамического </w:t>
      </w:r>
    </w:p>
    <w:p w14:paraId="51EBF60D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644B2A8F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32ACA7FC" w14:textId="77777777" w:rsidR="00EF372D" w:rsidRPr="00D919CD" w:rsidRDefault="00EF372D" w:rsidP="00EF372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8.  Какими знаниями необходимо обладать для построения математической модели в прикладных задачах?</w:t>
      </w:r>
    </w:p>
    <w:p w14:paraId="24B547F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только специальными знаниями об объекте </w:t>
      </w:r>
    </w:p>
    <w:p w14:paraId="5995906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только математическими знаниями </w:t>
      </w:r>
    </w:p>
    <w:p w14:paraId="59D1FE42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в)     математическими знаниями и специальными знаниями об объекте </w:t>
      </w:r>
    </w:p>
    <w:p w14:paraId="68141C51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14:paraId="668F304E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1E3D1B39" w14:textId="77777777" w:rsidR="00EF372D" w:rsidRPr="00D919CD" w:rsidRDefault="00EF372D" w:rsidP="00EF372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9.  Укажите метод, неприменяемый для компьютерного моделирования:</w:t>
      </w:r>
    </w:p>
    <w:p w14:paraId="294A08FD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численное решение </w:t>
      </w:r>
    </w:p>
    <w:p w14:paraId="18479CFE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точное решение в виде формул </w:t>
      </w:r>
    </w:p>
    <w:p w14:paraId="0E5E6FE7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в)     экспериментальный анализ </w:t>
      </w:r>
    </w:p>
    <w:p w14:paraId="57F7AA2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14:paraId="5347DE6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072C0AC2" w14:textId="77777777" w:rsidR="00EF372D" w:rsidRPr="00D919CD" w:rsidRDefault="00EF372D" w:rsidP="00EF372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0.  Численный метод предполагает решение в бесконечном цикле итераций. Когда следует прервать процесс вычисления?</w:t>
      </w:r>
    </w:p>
    <w:p w14:paraId="3FA5793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в момент, когда решение будет меняться от итерации к итерации менее чем на 1% </w:t>
      </w:r>
    </w:p>
    <w:p w14:paraId="4A26EF91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когда будет достигнута заданная степень точности </w:t>
      </w:r>
    </w:p>
    <w:p w14:paraId="52C1724E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в)      в случае если число начнет расти </w:t>
      </w:r>
    </w:p>
    <w:p w14:paraId="624AF20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14:paraId="7032D7C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698C7E60" w14:textId="77777777" w:rsidR="00EF372D" w:rsidRPr="00D919CD" w:rsidRDefault="00EF372D" w:rsidP="00EF372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1.  Какая задача не поддается точному решению на ЭВМ в виде формул?</w:t>
      </w:r>
    </w:p>
    <w:p w14:paraId="4DD9129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интегральное уравнение 1-го порядка </w:t>
      </w:r>
    </w:p>
    <w:p w14:paraId="1BAB5CBD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дифференциально-интегральная система уравнений </w:t>
      </w:r>
    </w:p>
    <w:p w14:paraId="18117A61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система нелинейных уравнений </w:t>
      </w:r>
    </w:p>
    <w:p w14:paraId="7190AC2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г)      все указанные поддаются </w:t>
      </w:r>
    </w:p>
    <w:p w14:paraId="5629815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115344AB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2.  Какой из методов имеет приближенный характер?</w:t>
      </w:r>
    </w:p>
    <w:p w14:paraId="427DFCBB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точное решение в виде формул </w:t>
      </w:r>
    </w:p>
    <w:p w14:paraId="76557D01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численное решение </w:t>
      </w:r>
    </w:p>
    <w:p w14:paraId="48A97EDB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в)     оба указанных метода </w:t>
      </w:r>
    </w:p>
    <w:p w14:paraId="29747C3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14:paraId="74CD151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7AAF7436" w14:textId="77777777" w:rsidR="00EF372D" w:rsidRPr="00D919CD" w:rsidRDefault="00EF372D" w:rsidP="00EF372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3.  В чем состоит суть компьютерного моделирования?</w:t>
      </w:r>
    </w:p>
    <w:p w14:paraId="380A3FDE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на основе математической модели с помощью ЭВМ проводится серия вычислительных экспериментов, т.е. исследуются свойства объектов или процессов, находятся их оптимальные параметры и режимы работы, уточняется модель </w:t>
      </w:r>
    </w:p>
    <w:p w14:paraId="7C40F20D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в создании математической модели исследуемых объектов </w:t>
      </w:r>
    </w:p>
    <w:p w14:paraId="6292C4B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посредством рассмотрения исследуемых объектов с помощью ЭВМ проводится серия вычислительных экспериментов, т.е. исследуются свойства объектов или процессов, находятся их оптимальные параметры и режимы работы, и составляется математическая модель </w:t>
      </w:r>
    </w:p>
    <w:p w14:paraId="3391CB8B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в создании точной копии исследуемых объектов </w:t>
      </w:r>
    </w:p>
    <w:p w14:paraId="7B3A614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09B282BD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204E4B14" w14:textId="77777777" w:rsidR="00EF372D" w:rsidRPr="00D919CD" w:rsidRDefault="00EF372D" w:rsidP="00EF372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74.  Какой из экспериментов наиболее выгодно применять для исследования большого числа вариантов проектируемого объекта или процесса для различных режимов его эксплуатации?</w:t>
      </w:r>
    </w:p>
    <w:p w14:paraId="76A2FD81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прогнозный </w:t>
      </w:r>
    </w:p>
    <w:p w14:paraId="65E4236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б)      вычислительный </w:t>
      </w:r>
    </w:p>
    <w:p w14:paraId="7C2E91F6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натурный </w:t>
      </w:r>
    </w:p>
    <w:p w14:paraId="21A2740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14:paraId="70499BC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52EA6228" w14:textId="77777777" w:rsidR="00EF372D" w:rsidRPr="00D919CD" w:rsidRDefault="00EF372D" w:rsidP="00EF372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5.  Какое преимущество имеет вычислительный эксперимент по сравнению с натурным экспериментом?</w:t>
      </w:r>
    </w:p>
    <w:p w14:paraId="04C4875B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короткие сроки и минимальные материальные затраты </w:t>
      </w:r>
    </w:p>
    <w:p w14:paraId="028953F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только короткие сроки получения результатов </w:t>
      </w:r>
    </w:p>
    <w:p w14:paraId="69674DD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только минимальные материальные затраты </w:t>
      </w:r>
    </w:p>
    <w:p w14:paraId="3B22683C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14:paraId="32058D94" w14:textId="77777777" w:rsidR="00EF372D" w:rsidRPr="00D919CD" w:rsidRDefault="00EF372D" w:rsidP="00EF372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1A15410F" w14:textId="77777777" w:rsidR="00EF372D" w:rsidRPr="00D919CD" w:rsidRDefault="00EF372D" w:rsidP="00EF372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6.  Какими методами следует решать системы, состоящие из смешанных (линейных и нелинейных) уравнений?</w:t>
      </w:r>
    </w:p>
    <w:p w14:paraId="3C6D8B3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точными </w:t>
      </w:r>
    </w:p>
    <w:p w14:paraId="518230EB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б)      приближенными </w:t>
      </w:r>
    </w:p>
    <w:p w14:paraId="0A9B77D9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оба предложенных метода годятся</w:t>
      </w:r>
    </w:p>
    <w:p w14:paraId="09517675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икакими из предложенных</w:t>
      </w:r>
    </w:p>
    <w:p w14:paraId="153A29F1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7367C84E" w14:textId="77777777" w:rsidR="00EF372D" w:rsidRPr="00D919CD" w:rsidRDefault="00EF372D" w:rsidP="00EF372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7.  Укажите существующие группы решения математических задач</w:t>
      </w:r>
    </w:p>
    <w:p w14:paraId="6F7C5CA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численные, точные  </w:t>
      </w:r>
    </w:p>
    <w:p w14:paraId="10FB90D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приближенные, точные   </w:t>
      </w:r>
    </w:p>
    <w:p w14:paraId="1DF0730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в)      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исленные, приближенные </w:t>
      </w:r>
    </w:p>
    <w:p w14:paraId="2C79B51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алгоритмические, приближенные  </w:t>
      </w:r>
    </w:p>
    <w:p w14:paraId="54256CF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3AD1A38F" w14:textId="77777777" w:rsidR="00EF372D" w:rsidRPr="00D919CD" w:rsidRDefault="00EF372D" w:rsidP="00EF372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78.  Какие процессы должны отражать математические модели в задачах проектирования или исследования поведения реальных объектов, процессов или систем?</w:t>
      </w:r>
    </w:p>
    <w:p w14:paraId="177C7367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</w:t>
      </w: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реальные физические нелинейные процессы, протекающие в реальных объектах</w:t>
      </w: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1C63F0B7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реальные математические нелинейные процессы, протекающие в реальных объектах </w:t>
      </w:r>
    </w:p>
    <w:p w14:paraId="41165C1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реальные физические линейные процессы, протекающие в реальных объектах </w:t>
      </w:r>
    </w:p>
    <w:p w14:paraId="11D7E6B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реальные математические линейные процессы, протекающие в реальных объектах </w:t>
      </w:r>
    </w:p>
    <w:p w14:paraId="22BB3787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034DF43D" w14:textId="77777777" w:rsidR="00EF372D" w:rsidRPr="00D919CD" w:rsidRDefault="00EF372D" w:rsidP="00EF372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9.  Для чего могут применяться результаты проверки адекватности математической модели и реального объекта, процесса или системы?</w:t>
      </w:r>
    </w:p>
    <w:p w14:paraId="609F727E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      только для корректировки математической модели </w:t>
      </w:r>
    </w:p>
    <w:p w14:paraId="5FF83DAA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только для решения вопроса о применимости построенной математической модели </w:t>
      </w:r>
    </w:p>
    <w:p w14:paraId="51629732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в)     для корректировки математической модели или для решения вопроса о применимости построенной математической модели </w:t>
      </w:r>
    </w:p>
    <w:p w14:paraId="4E4F3D5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14:paraId="50F12D30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  <w:t> </w:t>
      </w:r>
    </w:p>
    <w:p w14:paraId="4F5F6A92" w14:textId="77777777" w:rsidR="00EF372D" w:rsidRPr="00D919CD" w:rsidRDefault="00EF372D" w:rsidP="00EF372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80.  Что происходит с результатами исследований на ЭВМ при проверке адекватности математической модели и реального объекта, процесса или системы?</w:t>
      </w:r>
    </w:p>
    <w:p w14:paraId="1A883E9B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b/>
          <w:bCs/>
          <w:color w:val="181818"/>
          <w:sz w:val="28"/>
          <w:szCs w:val="28"/>
          <w:lang w:eastAsia="ru-RU"/>
        </w:rPr>
        <w:t>а)      сравниваются с результатами эксперимента на опытном натурном образце </w:t>
      </w:r>
    </w:p>
    <w:p w14:paraId="77D6726F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      принимаются в качестве итоговых результатов </w:t>
      </w:r>
    </w:p>
    <w:p w14:paraId="78F0FA04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      не принимаются во внимание </w:t>
      </w:r>
    </w:p>
    <w:p w14:paraId="4FB468A8" w14:textId="77777777" w:rsidR="00EF372D" w:rsidRPr="00D919CD" w:rsidRDefault="00EF372D" w:rsidP="00EF372D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 w:cs="Times New Roman"/>
          <w:color w:val="181818"/>
          <w:sz w:val="28"/>
          <w:szCs w:val="28"/>
          <w:lang w:eastAsia="ru-RU"/>
        </w:rPr>
      </w:pPr>
      <w:r w:rsidRPr="00D919C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      нет правильного ответа</w:t>
      </w:r>
    </w:p>
    <w:p w14:paraId="68C6CDC1" w14:textId="7D527005" w:rsidR="00E51F43" w:rsidRDefault="00EF372D"/>
    <w:p w14:paraId="3836F942" w14:textId="77777777" w:rsidR="00EF372D" w:rsidRPr="001055BA" w:rsidRDefault="00EF372D" w:rsidP="00EF372D">
      <w:pPr>
        <w:spacing w:line="276" w:lineRule="auto"/>
        <w:contextualSpacing/>
        <w:rPr>
          <w:sz w:val="28"/>
          <w:szCs w:val="28"/>
        </w:rPr>
      </w:pPr>
      <w:r w:rsidRPr="001055BA">
        <w:rPr>
          <w:sz w:val="28"/>
          <w:szCs w:val="28"/>
        </w:rPr>
        <w:lastRenderedPageBreak/>
        <w:t xml:space="preserve">При проведении промежуточной аттестации обучающемуся предлагается решить задачу </w:t>
      </w:r>
    </w:p>
    <w:p w14:paraId="300538A9" w14:textId="77777777" w:rsidR="00EF372D" w:rsidRDefault="00EF372D" w:rsidP="00EF372D">
      <w:pPr>
        <w:pStyle w:val="a3"/>
        <w:tabs>
          <w:tab w:val="left" w:pos="567"/>
        </w:tabs>
        <w:spacing w:line="360" w:lineRule="auto"/>
        <w:ind w:left="360"/>
        <w:rPr>
          <w:rFonts w:ascii="Times New Roman" w:hAnsi="Times New Roman" w:cs="Times New Roman"/>
          <w:sz w:val="32"/>
          <w:szCs w:val="32"/>
        </w:rPr>
      </w:pPr>
    </w:p>
    <w:p w14:paraId="535B8382" w14:textId="77777777" w:rsidR="00EF372D" w:rsidRDefault="00EF372D" w:rsidP="00EF372D">
      <w:pPr>
        <w:pStyle w:val="a3"/>
        <w:numPr>
          <w:ilvl w:val="0"/>
          <w:numId w:val="1"/>
        </w:numPr>
        <w:tabs>
          <w:tab w:val="left" w:pos="567"/>
        </w:tabs>
        <w:spacing w:line="36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Исследователь, изучая зависимость расходов на строительные материалы от выручки организации за 25-летний период, получил уравнение:</w:t>
      </w:r>
    </w:p>
    <w:p w14:paraId="78D10371" w14:textId="77777777" w:rsidR="00EF372D" w:rsidRPr="00685590" w:rsidRDefault="00EF372D" w:rsidP="00EF372D">
      <w:pPr>
        <w:pStyle w:val="a3"/>
        <w:tabs>
          <w:tab w:val="left" w:pos="567"/>
        </w:tabs>
        <w:spacing w:line="36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 w:rsidRPr="00685590">
        <w:rPr>
          <w:rFonts w:ascii="Times New Roman" w:hAnsi="Times New Roman" w:cs="Times New Roman"/>
          <w:sz w:val="32"/>
          <w:szCs w:val="32"/>
        </w:rPr>
        <w:t xml:space="preserve"> = 55,3 + 0,093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 w:rsidRPr="00685590">
        <w:rPr>
          <w:rFonts w:ascii="Times New Roman" w:hAnsi="Times New Roman" w:cs="Times New Roman"/>
          <w:sz w:val="32"/>
          <w:szCs w:val="32"/>
        </w:rPr>
        <w:t>,</w:t>
      </w:r>
    </w:p>
    <w:p w14:paraId="057DF180" w14:textId="77777777" w:rsidR="00EF372D" w:rsidRPr="00685590" w:rsidRDefault="00EF372D" w:rsidP="00EF372D">
      <w:pPr>
        <w:pStyle w:val="a3"/>
        <w:tabs>
          <w:tab w:val="left" w:pos="567"/>
        </w:tabs>
        <w:spacing w:line="36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685590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  <w:lang w:val="en-US"/>
        </w:rPr>
        <w:t>s</w:t>
      </w:r>
      <w:r w:rsidRPr="00685590">
        <w:rPr>
          <w:rFonts w:ascii="Times New Roman" w:hAnsi="Times New Roman" w:cs="Times New Roman"/>
          <w:sz w:val="32"/>
          <w:szCs w:val="32"/>
        </w:rPr>
        <w:t>.</w:t>
      </w:r>
      <w:r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685590">
        <w:rPr>
          <w:rFonts w:ascii="Times New Roman" w:hAnsi="Times New Roman" w:cs="Times New Roman"/>
          <w:sz w:val="32"/>
          <w:szCs w:val="32"/>
        </w:rPr>
        <w:t>.) (2,4) (0,003)</w:t>
      </w:r>
    </w:p>
    <w:p w14:paraId="4BA68142" w14:textId="77777777" w:rsidR="00EF372D" w:rsidRDefault="00EF372D" w:rsidP="00EF372D">
      <w:pPr>
        <w:pStyle w:val="a3"/>
        <w:tabs>
          <w:tab w:val="left" w:pos="567"/>
        </w:tabs>
        <w:spacing w:line="360" w:lineRule="auto"/>
        <w:ind w:firstLine="426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для которого значение коэффициента детерминации составило 0,9775.</w:t>
      </w:r>
    </w:p>
    <w:p w14:paraId="4DB99EF0" w14:textId="77777777" w:rsidR="00EF372D" w:rsidRDefault="00EF372D" w:rsidP="00EF372D">
      <w:pPr>
        <w:pStyle w:val="a3"/>
        <w:numPr>
          <w:ilvl w:val="0"/>
          <w:numId w:val="9"/>
        </w:numPr>
        <w:tabs>
          <w:tab w:val="clear" w:pos="720"/>
          <w:tab w:val="num" w:pos="851"/>
        </w:tabs>
        <w:spacing w:line="360" w:lineRule="auto"/>
        <w:ind w:left="851" w:hanging="491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Дайте интерпретацию полученным коэффициентам и их численным значениям. Какие выводы можно сделать из в</w:t>
      </w:r>
      <w:r>
        <w:rPr>
          <w:rFonts w:ascii="Times New Roman" w:hAnsi="Times New Roman" w:cs="Times New Roman"/>
          <w:sz w:val="32"/>
          <w:szCs w:val="32"/>
        </w:rPr>
        <w:t>е</w:t>
      </w:r>
      <w:r>
        <w:rPr>
          <w:rFonts w:ascii="Times New Roman" w:hAnsi="Times New Roman" w:cs="Times New Roman"/>
          <w:sz w:val="32"/>
          <w:szCs w:val="32"/>
        </w:rPr>
        <w:t>личины коэффициента детерминации?</w:t>
      </w:r>
    </w:p>
    <w:p w14:paraId="65132E7C" w14:textId="77777777" w:rsidR="00EF372D" w:rsidRDefault="00EF372D" w:rsidP="00EF372D">
      <w:pPr>
        <w:pStyle w:val="a3"/>
        <w:numPr>
          <w:ilvl w:val="0"/>
          <w:numId w:val="9"/>
        </w:numPr>
        <w:tabs>
          <w:tab w:val="clear" w:pos="720"/>
          <w:tab w:val="num" w:pos="851"/>
        </w:tabs>
        <w:spacing w:line="360" w:lineRule="auto"/>
        <w:ind w:left="851" w:hanging="491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Какую гипотезу позволяют проверить полученные коэ</w:t>
      </w:r>
      <w:r>
        <w:rPr>
          <w:rFonts w:ascii="Times New Roman" w:hAnsi="Times New Roman" w:cs="Times New Roman"/>
          <w:sz w:val="32"/>
          <w:szCs w:val="32"/>
        </w:rPr>
        <w:t>ф</w:t>
      </w:r>
      <w:r>
        <w:rPr>
          <w:rFonts w:ascii="Times New Roman" w:hAnsi="Times New Roman" w:cs="Times New Roman"/>
          <w:sz w:val="32"/>
          <w:szCs w:val="32"/>
        </w:rPr>
        <w:t>фициенты? Сформулируйте гипотезы, приведите необх</w:t>
      </w:r>
      <w:r>
        <w:rPr>
          <w:rFonts w:ascii="Times New Roman" w:hAnsi="Times New Roman" w:cs="Times New Roman"/>
          <w:sz w:val="32"/>
          <w:szCs w:val="32"/>
        </w:rPr>
        <w:t>о</w:t>
      </w:r>
      <w:r>
        <w:rPr>
          <w:rFonts w:ascii="Times New Roman" w:hAnsi="Times New Roman" w:cs="Times New Roman"/>
          <w:sz w:val="32"/>
          <w:szCs w:val="32"/>
        </w:rPr>
        <w:t>димые расчетные формулы и выполните расчеты.</w:t>
      </w:r>
    </w:p>
    <w:p w14:paraId="2BEB27F6" w14:textId="77777777" w:rsidR="00EF372D" w:rsidRDefault="00EF372D" w:rsidP="00EF372D">
      <w:pPr>
        <w:pStyle w:val="a3"/>
        <w:numPr>
          <w:ilvl w:val="0"/>
          <w:numId w:val="9"/>
        </w:numPr>
        <w:tabs>
          <w:tab w:val="clear" w:pos="720"/>
          <w:tab w:val="num" w:pos="851"/>
        </w:tabs>
        <w:spacing w:line="360" w:lineRule="auto"/>
        <w:ind w:left="851" w:hanging="491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Какие критерии используются для оценки качества уравн</w:t>
      </w:r>
      <w:r>
        <w:rPr>
          <w:rFonts w:ascii="Times New Roman" w:hAnsi="Times New Roman" w:cs="Times New Roman"/>
          <w:sz w:val="32"/>
          <w:szCs w:val="32"/>
        </w:rPr>
        <w:t>е</w:t>
      </w:r>
      <w:r>
        <w:rPr>
          <w:rFonts w:ascii="Times New Roman" w:hAnsi="Times New Roman" w:cs="Times New Roman"/>
          <w:sz w:val="32"/>
          <w:szCs w:val="32"/>
        </w:rPr>
        <w:t>ния парной регрессии?</w:t>
      </w:r>
    </w:p>
    <w:p w14:paraId="7768C4D5" w14:textId="77777777" w:rsidR="00EF372D" w:rsidRDefault="00EF372D" w:rsidP="00EF372D">
      <w:pPr>
        <w:pStyle w:val="a3"/>
        <w:tabs>
          <w:tab w:val="left" w:pos="567"/>
        </w:tabs>
        <w:spacing w:line="360" w:lineRule="auto"/>
        <w:ind w:left="360"/>
        <w:jc w:val="both"/>
        <w:rPr>
          <w:rFonts w:ascii="Times New Roman" w:hAnsi="Times New Roman" w:cs="Times New Roman"/>
          <w:sz w:val="32"/>
          <w:szCs w:val="32"/>
        </w:rPr>
      </w:pPr>
    </w:p>
    <w:p w14:paraId="09540FA0" w14:textId="77777777" w:rsidR="00EF372D" w:rsidRDefault="00EF372D" w:rsidP="00EF372D">
      <w:pPr>
        <w:pStyle w:val="a3"/>
        <w:numPr>
          <w:ilvl w:val="0"/>
          <w:numId w:val="1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Исследователь предложил изучать непосредственно динамику роста расходов во времени и построил уравнение (за нулевой момент времени принят 1958 г.):</w:t>
      </w:r>
    </w:p>
    <w:p w14:paraId="78E8247E" w14:textId="77777777" w:rsidR="00EF372D" w:rsidRDefault="00EF372D" w:rsidP="00EF372D">
      <w:pPr>
        <w:pStyle w:val="a3"/>
        <w:tabs>
          <w:tab w:val="left" w:pos="567"/>
        </w:tabs>
        <w:spacing w:line="36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 xml:space="preserve">log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 = 4,58 + 0,02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t.</w:t>
      </w:r>
    </w:p>
    <w:p w14:paraId="7CCCFEE4" w14:textId="77777777" w:rsidR="00EF372D" w:rsidRDefault="00EF372D" w:rsidP="00EF372D">
      <w:pPr>
        <w:pStyle w:val="a3"/>
        <w:numPr>
          <w:ilvl w:val="0"/>
          <w:numId w:val="2"/>
        </w:numPr>
        <w:tabs>
          <w:tab w:val="clear" w:pos="495"/>
          <w:tab w:val="num" w:pos="855"/>
        </w:tabs>
        <w:spacing w:line="360" w:lineRule="auto"/>
        <w:ind w:left="855" w:hanging="505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Дайте экономическую интерпретацию данного уравнения, обратив особое внимание на коэффициент при объясня</w:t>
      </w:r>
      <w:r>
        <w:rPr>
          <w:rFonts w:ascii="Times New Roman" w:hAnsi="Times New Roman" w:cs="Times New Roman"/>
          <w:sz w:val="32"/>
          <w:szCs w:val="32"/>
        </w:rPr>
        <w:t>ю</w:t>
      </w:r>
      <w:r>
        <w:rPr>
          <w:rFonts w:ascii="Times New Roman" w:hAnsi="Times New Roman" w:cs="Times New Roman"/>
          <w:sz w:val="32"/>
          <w:szCs w:val="32"/>
        </w:rPr>
        <w:t>щей переменной. Приведите математическое обоснование того, что ваша интерпретация корректна.</w:t>
      </w:r>
    </w:p>
    <w:p w14:paraId="5F5B5A40" w14:textId="77777777" w:rsidR="00EF372D" w:rsidRDefault="00EF372D" w:rsidP="00EF372D">
      <w:pPr>
        <w:pStyle w:val="a3"/>
        <w:numPr>
          <w:ilvl w:val="0"/>
          <w:numId w:val="2"/>
        </w:numPr>
        <w:tabs>
          <w:tab w:val="clear" w:pos="495"/>
          <w:tab w:val="num" w:pos="855"/>
        </w:tabs>
        <w:spacing w:line="360" w:lineRule="auto"/>
        <w:ind w:left="855" w:hanging="505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Можно ли дать содержательную интерпретацию константе уравнения? Какими недостатками обладает такая инте</w:t>
      </w:r>
      <w:r>
        <w:rPr>
          <w:rFonts w:ascii="Times New Roman" w:hAnsi="Times New Roman" w:cs="Times New Roman"/>
          <w:sz w:val="32"/>
          <w:szCs w:val="32"/>
        </w:rPr>
        <w:t>р</w:t>
      </w:r>
      <w:r>
        <w:rPr>
          <w:rFonts w:ascii="Times New Roman" w:hAnsi="Times New Roman" w:cs="Times New Roman"/>
          <w:sz w:val="32"/>
          <w:szCs w:val="32"/>
        </w:rPr>
        <w:t>претация? В каких случаях она тем не менее оказывается полезной?</w:t>
      </w:r>
    </w:p>
    <w:p w14:paraId="4EA238F8" w14:textId="77777777" w:rsidR="00EF372D" w:rsidRDefault="00EF372D" w:rsidP="00EF372D">
      <w:pPr>
        <w:pStyle w:val="a3"/>
        <w:tabs>
          <w:tab w:val="left" w:pos="567"/>
        </w:tabs>
        <w:spacing w:line="360" w:lineRule="auto"/>
        <w:ind w:left="135"/>
        <w:rPr>
          <w:rFonts w:ascii="Times New Roman" w:hAnsi="Times New Roman" w:cs="Times New Roman"/>
          <w:sz w:val="32"/>
          <w:szCs w:val="32"/>
        </w:rPr>
      </w:pPr>
    </w:p>
    <w:p w14:paraId="40705544" w14:textId="77777777" w:rsidR="00EF372D" w:rsidRDefault="00EF372D" w:rsidP="00EF372D">
      <w:pPr>
        <w:pStyle w:val="a3"/>
        <w:numPr>
          <w:ilvl w:val="0"/>
          <w:numId w:val="1"/>
        </w:numPr>
        <w:tabs>
          <w:tab w:val="left" w:pos="567"/>
        </w:tabs>
        <w:spacing w:line="36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Исследователь строит по данным выборки (</w:t>
      </w:r>
      <w:r>
        <w:rPr>
          <w:rFonts w:ascii="Times New Roman" w:hAnsi="Times New Roman" w:cs="Times New Roman"/>
          <w:i/>
          <w:iCs/>
          <w:sz w:val="32"/>
          <w:szCs w:val="32"/>
        </w:rPr>
        <w:t>x</w:t>
      </w:r>
      <w:r>
        <w:rPr>
          <w:rFonts w:ascii="Times New Roman" w:hAnsi="Times New Roman" w:cs="Times New Roman"/>
          <w:sz w:val="32"/>
          <w:szCs w:val="32"/>
        </w:rPr>
        <w:t>,</w:t>
      </w:r>
      <w:r>
        <w:rPr>
          <w:rFonts w:ascii="Times New Roman" w:hAnsi="Times New Roman" w:cs="Times New Roman"/>
          <w:i/>
          <w:iCs/>
          <w:sz w:val="32"/>
          <w:szCs w:val="32"/>
        </w:rPr>
        <w:t>y</w:t>
      </w:r>
      <w:r>
        <w:rPr>
          <w:rFonts w:ascii="Times New Roman" w:hAnsi="Times New Roman" w:cs="Times New Roman"/>
          <w:sz w:val="32"/>
          <w:szCs w:val="32"/>
        </w:rPr>
        <w:t>) регрессию</w:t>
      </w:r>
    </w:p>
    <w:p w14:paraId="3083DD02" w14:textId="77777777" w:rsidR="00EF372D" w:rsidRPr="00685590" w:rsidRDefault="00EF372D" w:rsidP="00EF372D">
      <w:pPr>
        <w:pStyle w:val="a3"/>
        <w:tabs>
          <w:tab w:val="left" w:pos="567"/>
        </w:tabs>
        <w:spacing w:line="36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 w:rsidRPr="00685590"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a</w:t>
      </w:r>
      <w:r w:rsidRPr="00685590">
        <w:rPr>
          <w:rFonts w:ascii="Times New Roman" w:hAnsi="Times New Roman" w:cs="Times New Roman"/>
          <w:sz w:val="32"/>
          <w:szCs w:val="32"/>
        </w:rPr>
        <w:t xml:space="preserve"> +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bx</w:t>
      </w:r>
      <w:r w:rsidRPr="00685590">
        <w:rPr>
          <w:rFonts w:ascii="Times New Roman" w:hAnsi="Times New Roman" w:cs="Times New Roman"/>
          <w:sz w:val="32"/>
          <w:szCs w:val="32"/>
        </w:rPr>
        <w:t>,</w:t>
      </w:r>
    </w:p>
    <w:p w14:paraId="4DC25E42" w14:textId="77777777" w:rsidR="00EF372D" w:rsidRDefault="00EF372D" w:rsidP="00EF372D">
      <w:pPr>
        <w:pStyle w:val="a3"/>
        <w:tabs>
          <w:tab w:val="left" w:pos="567"/>
        </w:tabs>
        <w:spacing w:line="360" w:lineRule="auto"/>
        <w:ind w:firstLine="426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т.е. находит коэффициенты </w:t>
      </w:r>
      <w:r>
        <w:rPr>
          <w:rFonts w:ascii="Times New Roman" w:hAnsi="Times New Roman" w:cs="Times New Roman"/>
          <w:i/>
          <w:iCs/>
          <w:sz w:val="32"/>
          <w:szCs w:val="32"/>
        </w:rPr>
        <w:t>a</w:t>
      </w:r>
      <w:r>
        <w:rPr>
          <w:rFonts w:ascii="Times New Roman" w:hAnsi="Times New Roman" w:cs="Times New Roman"/>
          <w:sz w:val="32"/>
          <w:szCs w:val="32"/>
        </w:rPr>
        <w:t xml:space="preserve"> и </w:t>
      </w:r>
      <w:r>
        <w:rPr>
          <w:rFonts w:ascii="Times New Roman" w:hAnsi="Times New Roman" w:cs="Times New Roman"/>
          <w:i/>
          <w:iCs/>
          <w:sz w:val="32"/>
          <w:szCs w:val="32"/>
        </w:rPr>
        <w:t>b</w:t>
      </w:r>
      <w:r>
        <w:rPr>
          <w:rFonts w:ascii="Times New Roman" w:hAnsi="Times New Roman" w:cs="Times New Roman"/>
          <w:sz w:val="32"/>
          <w:szCs w:val="32"/>
        </w:rPr>
        <w:t>, а затем вычисляет значения</w:t>
      </w:r>
    </w:p>
    <w:p w14:paraId="34A6DD39" w14:textId="77777777" w:rsidR="00EF372D" w:rsidRDefault="00EF372D" w:rsidP="00EF372D">
      <w:pPr>
        <w:pStyle w:val="a3"/>
        <w:tabs>
          <w:tab w:val="left" w:pos="567"/>
        </w:tabs>
        <w:spacing w:line="36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i/>
          <w:iCs/>
          <w:sz w:val="32"/>
          <w:szCs w:val="32"/>
        </w:rPr>
        <w:t>y</w:t>
      </w:r>
      <w:r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i/>
          <w:iCs/>
          <w:sz w:val="32"/>
          <w:szCs w:val="32"/>
        </w:rPr>
        <w:t>a</w:t>
      </w:r>
      <w:r>
        <w:rPr>
          <w:rFonts w:ascii="Times New Roman" w:hAnsi="Times New Roman" w:cs="Times New Roman"/>
          <w:sz w:val="32"/>
          <w:szCs w:val="32"/>
        </w:rPr>
        <w:t xml:space="preserve"> + </w:t>
      </w:r>
      <w:r>
        <w:rPr>
          <w:rFonts w:ascii="Times New Roman" w:hAnsi="Times New Roman" w:cs="Times New Roman"/>
          <w:i/>
          <w:iCs/>
          <w:sz w:val="32"/>
          <w:szCs w:val="32"/>
        </w:rPr>
        <w:t>bx</w:t>
      </w:r>
    </w:p>
    <w:p w14:paraId="0081A5FC" w14:textId="77777777" w:rsidR="00EF372D" w:rsidRDefault="00EF372D" w:rsidP="00EF372D">
      <w:pPr>
        <w:pStyle w:val="a3"/>
        <w:tabs>
          <w:tab w:val="left" w:pos="567"/>
        </w:tabs>
        <w:spacing w:line="360" w:lineRule="auto"/>
        <w:ind w:firstLine="426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для всех выборочных значений x и соответствующие остатки</w:t>
      </w:r>
    </w:p>
    <w:p w14:paraId="08C95299" w14:textId="77777777" w:rsidR="00EF372D" w:rsidRPr="00685590" w:rsidRDefault="00EF372D" w:rsidP="00EF372D">
      <w:pPr>
        <w:pStyle w:val="a3"/>
        <w:tabs>
          <w:tab w:val="left" w:pos="567"/>
        </w:tabs>
        <w:spacing w:line="36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e</w:t>
      </w:r>
      <w:r w:rsidRPr="00685590">
        <w:rPr>
          <w:rFonts w:ascii="Times New Roman" w:hAnsi="Times New Roman" w:cs="Times New Roman"/>
          <w:sz w:val="32"/>
          <w:szCs w:val="32"/>
        </w:rPr>
        <w:t xml:space="preserve"> =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 w:rsidRPr="00685590">
        <w:rPr>
          <w:rFonts w:ascii="Times New Roman" w:hAnsi="Times New Roman" w:cs="Times New Roman"/>
          <w:sz w:val="32"/>
          <w:szCs w:val="32"/>
        </w:rPr>
        <w:t xml:space="preserve"> –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 w:rsidRPr="00685590">
        <w:rPr>
          <w:rFonts w:ascii="Times New Roman" w:hAnsi="Times New Roman" w:cs="Times New Roman"/>
          <w:i/>
          <w:iCs/>
          <w:sz w:val="32"/>
          <w:szCs w:val="32"/>
        </w:rPr>
        <w:t xml:space="preserve"> </w:t>
      </w:r>
      <w:r w:rsidRPr="00685590">
        <w:rPr>
          <w:rFonts w:ascii="Times New Roman" w:hAnsi="Times New Roman" w:cs="Times New Roman"/>
          <w:sz w:val="32"/>
          <w:szCs w:val="32"/>
        </w:rPr>
        <w:t xml:space="preserve">=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 w:rsidRPr="00685590">
        <w:rPr>
          <w:rFonts w:ascii="Times New Roman" w:hAnsi="Times New Roman" w:cs="Times New Roman"/>
          <w:sz w:val="32"/>
          <w:szCs w:val="32"/>
        </w:rPr>
        <w:t xml:space="preserve"> –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a</w:t>
      </w:r>
      <w:r w:rsidRPr="00685590">
        <w:rPr>
          <w:rFonts w:ascii="Times New Roman" w:hAnsi="Times New Roman" w:cs="Times New Roman"/>
          <w:sz w:val="32"/>
          <w:szCs w:val="32"/>
        </w:rPr>
        <w:t xml:space="preserve"> –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bx</w:t>
      </w:r>
      <w:r w:rsidRPr="00685590">
        <w:rPr>
          <w:rFonts w:ascii="Times New Roman" w:hAnsi="Times New Roman" w:cs="Times New Roman"/>
          <w:sz w:val="32"/>
          <w:szCs w:val="32"/>
        </w:rPr>
        <w:t>.</w:t>
      </w:r>
    </w:p>
    <w:p w14:paraId="2E7264D7" w14:textId="77777777" w:rsidR="00EF372D" w:rsidRPr="00685590" w:rsidRDefault="00EF372D" w:rsidP="00EF372D">
      <w:pPr>
        <w:pStyle w:val="a3"/>
        <w:tabs>
          <w:tab w:val="left" w:pos="567"/>
        </w:tabs>
        <w:spacing w:line="360" w:lineRule="auto"/>
        <w:ind w:firstLine="426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С целью проверки выполнения условий Гаусса – Маркова, он решил подсчитать ковариацию </w:t>
      </w:r>
      <w:r>
        <w:rPr>
          <w:rFonts w:ascii="Times New Roman" w:hAnsi="Times New Roman" w:cs="Times New Roman"/>
          <w:sz w:val="32"/>
          <w:szCs w:val="32"/>
          <w:lang w:val="en-US"/>
        </w:rPr>
        <w:t>Cov</w:t>
      </w:r>
      <w:r w:rsidRPr="00685590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 w:rsidRPr="00685590">
        <w:rPr>
          <w:rFonts w:ascii="Times New Roman" w:hAnsi="Times New Roman" w:cs="Times New Roman"/>
          <w:sz w:val="32"/>
          <w:szCs w:val="32"/>
        </w:rPr>
        <w:t>,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e</w:t>
      </w:r>
      <w:r w:rsidRPr="00685590">
        <w:rPr>
          <w:rFonts w:ascii="Times New Roman" w:hAnsi="Times New Roman" w:cs="Times New Roman"/>
          <w:sz w:val="32"/>
          <w:szCs w:val="32"/>
        </w:rPr>
        <w:t>).</w:t>
      </w:r>
    </w:p>
    <w:p w14:paraId="7593665B" w14:textId="77777777" w:rsidR="00EF372D" w:rsidRDefault="00EF372D" w:rsidP="00EF372D">
      <w:pPr>
        <w:pStyle w:val="a3"/>
        <w:tabs>
          <w:tab w:val="left" w:pos="567"/>
        </w:tabs>
        <w:spacing w:line="360" w:lineRule="auto"/>
        <w:ind w:firstLine="426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Выскажите подробно свое мнение о действиях исследователя, ответив попутно на следующие вопросы:</w:t>
      </w:r>
    </w:p>
    <w:p w14:paraId="32CA95E0" w14:textId="77777777" w:rsidR="00EF372D" w:rsidRDefault="00EF372D" w:rsidP="00EF372D">
      <w:pPr>
        <w:pStyle w:val="a3"/>
        <w:numPr>
          <w:ilvl w:val="0"/>
          <w:numId w:val="3"/>
        </w:numPr>
        <w:tabs>
          <w:tab w:val="clear" w:pos="540"/>
          <w:tab w:val="num" w:pos="851"/>
        </w:tabs>
        <w:spacing w:line="360" w:lineRule="auto"/>
        <w:ind w:left="851" w:hanging="487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Важно ли соблюдение выполнения условий Гаусса – Ма</w:t>
      </w:r>
      <w:r>
        <w:rPr>
          <w:rFonts w:ascii="Times New Roman" w:hAnsi="Times New Roman" w:cs="Times New Roman"/>
          <w:sz w:val="32"/>
          <w:szCs w:val="32"/>
        </w:rPr>
        <w:t>р</w:t>
      </w:r>
      <w:r>
        <w:rPr>
          <w:rFonts w:ascii="Times New Roman" w:hAnsi="Times New Roman" w:cs="Times New Roman"/>
          <w:sz w:val="32"/>
          <w:szCs w:val="32"/>
        </w:rPr>
        <w:t>кова, если компьютер, проведя расчеты, не выдал сообщ</w:t>
      </w:r>
      <w:r>
        <w:rPr>
          <w:rFonts w:ascii="Times New Roman" w:hAnsi="Times New Roman" w:cs="Times New Roman"/>
          <w:sz w:val="32"/>
          <w:szCs w:val="32"/>
        </w:rPr>
        <w:t>е</w:t>
      </w:r>
      <w:r>
        <w:rPr>
          <w:rFonts w:ascii="Times New Roman" w:hAnsi="Times New Roman" w:cs="Times New Roman"/>
          <w:sz w:val="32"/>
          <w:szCs w:val="32"/>
        </w:rPr>
        <w:t>ния об ошибке?</w:t>
      </w:r>
    </w:p>
    <w:p w14:paraId="20E48852" w14:textId="77777777" w:rsidR="00EF372D" w:rsidRDefault="00EF372D" w:rsidP="00EF372D">
      <w:pPr>
        <w:pStyle w:val="a3"/>
        <w:numPr>
          <w:ilvl w:val="0"/>
          <w:numId w:val="3"/>
        </w:numPr>
        <w:tabs>
          <w:tab w:val="num" w:pos="851"/>
        </w:tabs>
        <w:spacing w:line="360" w:lineRule="auto"/>
        <w:ind w:left="851" w:hanging="487"/>
        <w:jc w:val="both"/>
        <w:rPr>
          <w:rFonts w:ascii="Times New Roman" w:hAnsi="Times New Roman" w:cs="Times New Roman"/>
          <w:sz w:val="32"/>
          <w:szCs w:val="32"/>
        </w:rPr>
      </w:pPr>
      <w:r w:rsidRPr="006E141A">
        <w:rPr>
          <w:rFonts w:ascii="Times New Roman" w:hAnsi="Times New Roman" w:cs="Times New Roman"/>
          <w:spacing w:val="-4"/>
          <w:sz w:val="32"/>
          <w:szCs w:val="32"/>
        </w:rPr>
        <w:t>Что может произойти, если хотя бы одно из условий Гаусса –</w:t>
      </w:r>
      <w:r>
        <w:rPr>
          <w:rFonts w:ascii="Times New Roman" w:hAnsi="Times New Roman" w:cs="Times New Roman"/>
          <w:sz w:val="32"/>
          <w:szCs w:val="32"/>
        </w:rPr>
        <w:t xml:space="preserve"> Маркова оказалось несправедливым для изучаемого сл</w:t>
      </w:r>
      <w:r>
        <w:rPr>
          <w:rFonts w:ascii="Times New Roman" w:hAnsi="Times New Roman" w:cs="Times New Roman"/>
          <w:sz w:val="32"/>
          <w:szCs w:val="32"/>
        </w:rPr>
        <w:t>у</w:t>
      </w:r>
      <w:r>
        <w:rPr>
          <w:rFonts w:ascii="Times New Roman" w:hAnsi="Times New Roman" w:cs="Times New Roman"/>
          <w:sz w:val="32"/>
          <w:szCs w:val="32"/>
        </w:rPr>
        <w:t>чая?</w:t>
      </w:r>
    </w:p>
    <w:p w14:paraId="7A4E7260" w14:textId="77777777" w:rsidR="00EF372D" w:rsidRDefault="00EF372D" w:rsidP="00EF372D">
      <w:pPr>
        <w:pStyle w:val="a3"/>
        <w:numPr>
          <w:ilvl w:val="0"/>
          <w:numId w:val="3"/>
        </w:numPr>
        <w:tabs>
          <w:tab w:val="num" w:pos="851"/>
        </w:tabs>
        <w:spacing w:line="360" w:lineRule="auto"/>
        <w:ind w:left="851" w:hanging="487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Можно ли проверить справедливость выполнения условий Гаусса – Маркова по данным выборки? Проверяет ли и</w:t>
      </w:r>
      <w:r>
        <w:rPr>
          <w:rFonts w:ascii="Times New Roman" w:hAnsi="Times New Roman" w:cs="Times New Roman"/>
          <w:sz w:val="32"/>
          <w:szCs w:val="32"/>
        </w:rPr>
        <w:t>с</w:t>
      </w:r>
      <w:r>
        <w:rPr>
          <w:rFonts w:ascii="Times New Roman" w:hAnsi="Times New Roman" w:cs="Times New Roman"/>
          <w:sz w:val="32"/>
          <w:szCs w:val="32"/>
        </w:rPr>
        <w:t>следователь своим расчетом выполнимость одного из усл</w:t>
      </w:r>
      <w:r>
        <w:rPr>
          <w:rFonts w:ascii="Times New Roman" w:hAnsi="Times New Roman" w:cs="Times New Roman"/>
          <w:sz w:val="32"/>
          <w:szCs w:val="32"/>
        </w:rPr>
        <w:t>о</w:t>
      </w:r>
      <w:r>
        <w:rPr>
          <w:rFonts w:ascii="Times New Roman" w:hAnsi="Times New Roman" w:cs="Times New Roman"/>
          <w:sz w:val="32"/>
          <w:szCs w:val="32"/>
        </w:rPr>
        <w:t>вий (если да, то какого)?</w:t>
      </w:r>
    </w:p>
    <w:p w14:paraId="2E86BCBF" w14:textId="77777777" w:rsidR="00EF372D" w:rsidRDefault="00EF372D" w:rsidP="00EF372D">
      <w:pPr>
        <w:pStyle w:val="a3"/>
        <w:numPr>
          <w:ilvl w:val="0"/>
          <w:numId w:val="3"/>
        </w:numPr>
        <w:tabs>
          <w:tab w:val="num" w:pos="851"/>
        </w:tabs>
        <w:spacing w:line="360" w:lineRule="auto"/>
        <w:ind w:left="851" w:hanging="487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Можно ли на основании каких-либо соображений заранее предсказать результат расчетов исследователя?</w:t>
      </w:r>
    </w:p>
    <w:p w14:paraId="0203A636" w14:textId="77777777" w:rsidR="00EF372D" w:rsidRDefault="00EF372D" w:rsidP="00EF372D">
      <w:pPr>
        <w:pStyle w:val="a3"/>
        <w:tabs>
          <w:tab w:val="left" w:pos="567"/>
          <w:tab w:val="num" w:pos="709"/>
        </w:tabs>
        <w:spacing w:line="360" w:lineRule="auto"/>
        <w:ind w:left="284"/>
        <w:jc w:val="both"/>
        <w:rPr>
          <w:rFonts w:ascii="Times New Roman" w:hAnsi="Times New Roman" w:cs="Times New Roman"/>
          <w:sz w:val="32"/>
          <w:szCs w:val="32"/>
        </w:rPr>
      </w:pPr>
    </w:p>
    <w:p w14:paraId="610C0948" w14:textId="77777777" w:rsidR="00EF372D" w:rsidRDefault="00EF372D" w:rsidP="00EF372D">
      <w:pPr>
        <w:pStyle w:val="a3"/>
        <w:numPr>
          <w:ilvl w:val="0"/>
          <w:numId w:val="1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Изучая зависимость расходов на покупку строительной техники </w:t>
      </w:r>
      <w:r>
        <w:rPr>
          <w:rFonts w:ascii="Times New Roman" w:hAnsi="Times New Roman" w:cs="Times New Roman"/>
          <w:i/>
          <w:iCs/>
          <w:sz w:val="32"/>
          <w:szCs w:val="32"/>
        </w:rPr>
        <w:t>y</w:t>
      </w:r>
      <w:r>
        <w:rPr>
          <w:rFonts w:ascii="Times New Roman" w:hAnsi="Times New Roman" w:cs="Times New Roman"/>
          <w:sz w:val="32"/>
          <w:szCs w:val="32"/>
        </w:rPr>
        <w:t xml:space="preserve"> за 2001 – 2020 гг. по валовому доходу </w:t>
      </w:r>
      <w:r>
        <w:rPr>
          <w:rFonts w:ascii="Times New Roman" w:hAnsi="Times New Roman" w:cs="Times New Roman"/>
          <w:i/>
          <w:iCs/>
          <w:sz w:val="32"/>
          <w:szCs w:val="32"/>
        </w:rPr>
        <w:t>x</w:t>
      </w:r>
      <w:r>
        <w:rPr>
          <w:rFonts w:ascii="Times New Roman" w:hAnsi="Times New Roman" w:cs="Times New Roman"/>
          <w:sz w:val="32"/>
          <w:szCs w:val="32"/>
        </w:rPr>
        <w:t xml:space="preserve"> и времени </w:t>
      </w:r>
      <w:r>
        <w:rPr>
          <w:rFonts w:ascii="Times New Roman" w:hAnsi="Times New Roman" w:cs="Times New Roman"/>
          <w:i/>
          <w:iCs/>
          <w:sz w:val="32"/>
          <w:szCs w:val="32"/>
        </w:rPr>
        <w:t>t</w:t>
      </w:r>
      <w:r>
        <w:rPr>
          <w:rFonts w:ascii="Times New Roman" w:hAnsi="Times New Roman" w:cs="Times New Roman"/>
          <w:sz w:val="32"/>
          <w:szCs w:val="32"/>
        </w:rPr>
        <w:t>, исследователь получил следующие регрессио</w:t>
      </w:r>
      <w:r>
        <w:rPr>
          <w:rFonts w:ascii="Times New Roman" w:hAnsi="Times New Roman" w:cs="Times New Roman"/>
          <w:sz w:val="32"/>
          <w:szCs w:val="32"/>
        </w:rPr>
        <w:t>н</w:t>
      </w:r>
      <w:r>
        <w:rPr>
          <w:rFonts w:ascii="Times New Roman" w:hAnsi="Times New Roman" w:cs="Times New Roman"/>
          <w:sz w:val="32"/>
          <w:szCs w:val="32"/>
        </w:rPr>
        <w:t>ные зависимости (в скобках стандартные ошибки):</w:t>
      </w:r>
    </w:p>
    <w:p w14:paraId="25CCFAAF" w14:textId="77777777" w:rsidR="00EF372D" w:rsidRPr="00685590" w:rsidRDefault="00EF372D" w:rsidP="00EF372D">
      <w:pPr>
        <w:pStyle w:val="a3"/>
        <w:tabs>
          <w:tab w:val="left" w:pos="567"/>
          <w:tab w:val="left" w:pos="1418"/>
          <w:tab w:val="left" w:pos="5670"/>
        </w:tabs>
        <w:spacing w:line="36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 w:rsidRPr="00685590">
        <w:rPr>
          <w:rFonts w:ascii="Times New Roman" w:hAnsi="Times New Roman" w:cs="Times New Roman"/>
          <w:sz w:val="32"/>
          <w:szCs w:val="32"/>
        </w:rPr>
        <w:t xml:space="preserve"> = –20,6 + 0,178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 w:rsidRPr="00685590">
        <w:rPr>
          <w:rFonts w:ascii="Times New Roman" w:hAnsi="Times New Roman" w:cs="Times New Roman"/>
          <w:sz w:val="32"/>
          <w:szCs w:val="32"/>
        </w:rPr>
        <w:t>,</w:t>
      </w:r>
      <w:r w:rsidRPr="00685590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 w:rsidRPr="00685590">
        <w:rPr>
          <w:rFonts w:ascii="Times New Roman" w:hAnsi="Times New Roman" w:cs="Times New Roman"/>
          <w:sz w:val="32"/>
          <w:szCs w:val="32"/>
        </w:rPr>
        <w:t xml:space="preserve"> = 1,9 + 4,84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 w:rsidRPr="00685590">
        <w:rPr>
          <w:rFonts w:ascii="Times New Roman" w:hAnsi="Times New Roman" w:cs="Times New Roman"/>
          <w:sz w:val="32"/>
          <w:szCs w:val="32"/>
        </w:rPr>
        <w:t>.</w:t>
      </w:r>
    </w:p>
    <w:p w14:paraId="43B9C8CA" w14:textId="77777777" w:rsidR="00EF372D" w:rsidRDefault="00EF372D" w:rsidP="00EF372D">
      <w:pPr>
        <w:pStyle w:val="a3"/>
        <w:tabs>
          <w:tab w:val="left" w:pos="567"/>
          <w:tab w:val="left" w:pos="1276"/>
          <w:tab w:val="left" w:pos="5387"/>
        </w:tabs>
        <w:spacing w:line="360" w:lineRule="auto"/>
        <w:rPr>
          <w:rFonts w:ascii="Times New Roman" w:hAnsi="Times New Roman" w:cs="Times New Roman"/>
          <w:sz w:val="32"/>
          <w:szCs w:val="32"/>
        </w:rPr>
      </w:pPr>
      <w:r w:rsidRPr="00685590">
        <w:rPr>
          <w:rFonts w:ascii="Times New Roman" w:hAnsi="Times New Roman" w:cs="Times New Roman"/>
          <w:sz w:val="32"/>
          <w:szCs w:val="32"/>
        </w:rPr>
        <w:tab/>
        <w:t>(</w:t>
      </w:r>
      <w:r>
        <w:rPr>
          <w:rFonts w:ascii="Times New Roman" w:hAnsi="Times New Roman" w:cs="Times New Roman"/>
          <w:sz w:val="32"/>
          <w:szCs w:val="32"/>
          <w:lang w:val="en-US"/>
        </w:rPr>
        <w:t>s</w:t>
      </w:r>
      <w:r w:rsidRPr="00685590">
        <w:rPr>
          <w:rFonts w:ascii="Times New Roman" w:hAnsi="Times New Roman" w:cs="Times New Roman"/>
          <w:sz w:val="32"/>
          <w:szCs w:val="32"/>
        </w:rPr>
        <w:t>.</w:t>
      </w:r>
      <w:r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685590">
        <w:rPr>
          <w:rFonts w:ascii="Times New Roman" w:hAnsi="Times New Roman" w:cs="Times New Roman"/>
          <w:sz w:val="32"/>
          <w:szCs w:val="32"/>
        </w:rPr>
        <w:t xml:space="preserve">.) (3,5) (0,007) </w:t>
      </w:r>
      <w:r w:rsidRPr="00685590">
        <w:rPr>
          <w:rFonts w:ascii="Times New Roman" w:hAnsi="Times New Roman" w:cs="Times New Roman"/>
          <w:sz w:val="32"/>
          <w:szCs w:val="32"/>
        </w:rPr>
        <w:tab/>
        <w:t>(</w:t>
      </w:r>
      <w:r>
        <w:rPr>
          <w:rFonts w:ascii="Times New Roman" w:hAnsi="Times New Roman" w:cs="Times New Roman"/>
          <w:sz w:val="32"/>
          <w:szCs w:val="32"/>
          <w:lang w:val="en-US"/>
        </w:rPr>
        <w:t>s</w:t>
      </w:r>
      <w:r w:rsidRPr="00685590">
        <w:rPr>
          <w:rFonts w:ascii="Times New Roman" w:hAnsi="Times New Roman" w:cs="Times New Roman"/>
          <w:sz w:val="32"/>
          <w:szCs w:val="32"/>
        </w:rPr>
        <w:t>.</w:t>
      </w:r>
      <w:r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685590">
        <w:rPr>
          <w:rFonts w:ascii="Times New Roman" w:hAnsi="Times New Roman" w:cs="Times New Roman"/>
          <w:sz w:val="32"/>
          <w:szCs w:val="32"/>
        </w:rPr>
        <w:t xml:space="preserve">.) </w:t>
      </w:r>
      <w:r>
        <w:rPr>
          <w:rFonts w:ascii="Times New Roman" w:hAnsi="Times New Roman" w:cs="Times New Roman"/>
          <w:sz w:val="32"/>
          <w:szCs w:val="32"/>
        </w:rPr>
        <w:t>(1,5) (2,85)</w:t>
      </w:r>
    </w:p>
    <w:p w14:paraId="4958D695" w14:textId="77777777" w:rsidR="00EF372D" w:rsidRDefault="00EF372D" w:rsidP="00EF372D">
      <w:pPr>
        <w:tabs>
          <w:tab w:val="left" w:pos="567"/>
        </w:tabs>
        <w:spacing w:line="360" w:lineRule="auto"/>
      </w:pPr>
    </w:p>
    <w:p w14:paraId="702CECDD" w14:textId="77777777" w:rsidR="00EF372D" w:rsidRDefault="00EF372D" w:rsidP="00EF372D">
      <w:pPr>
        <w:tabs>
          <w:tab w:val="left" w:pos="567"/>
        </w:tabs>
        <w:spacing w:line="360" w:lineRule="auto"/>
        <w:ind w:firstLine="426"/>
      </w:pPr>
      <w:r>
        <w:t>Рассмотрение отдельно группы подъёмных машин привело к несколько другим зависимостям:</w:t>
      </w:r>
    </w:p>
    <w:p w14:paraId="0687D938" w14:textId="77777777" w:rsidR="00EF372D" w:rsidRDefault="00EF372D" w:rsidP="00EF372D">
      <w:pPr>
        <w:pStyle w:val="a3"/>
        <w:tabs>
          <w:tab w:val="left" w:pos="567"/>
          <w:tab w:val="left" w:pos="1418"/>
          <w:tab w:val="left" w:pos="5670"/>
        </w:tabs>
        <w:spacing w:line="360" w:lineRule="auto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 = 10,3 + 0,34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>
        <w:rPr>
          <w:rFonts w:ascii="Times New Roman" w:hAnsi="Times New Roman" w:cs="Times New Roman"/>
          <w:sz w:val="32"/>
          <w:szCs w:val="32"/>
          <w:lang w:val="en-US"/>
        </w:rPr>
        <w:t>,</w:t>
      </w:r>
      <w:r>
        <w:rPr>
          <w:rFonts w:ascii="Times New Roman" w:hAnsi="Times New Roman" w:cs="Times New Roman"/>
          <w:sz w:val="32"/>
          <w:szCs w:val="32"/>
          <w:lang w:val="en-US"/>
        </w:rPr>
        <w:tab/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 = 0,9 + 11,84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>
        <w:rPr>
          <w:rFonts w:ascii="Times New Roman" w:hAnsi="Times New Roman" w:cs="Times New Roman"/>
          <w:sz w:val="32"/>
          <w:szCs w:val="32"/>
          <w:lang w:val="en-US"/>
        </w:rPr>
        <w:t>.</w:t>
      </w:r>
    </w:p>
    <w:p w14:paraId="24A4E16F" w14:textId="77777777" w:rsidR="00EF372D" w:rsidRDefault="00EF372D" w:rsidP="00EF372D">
      <w:pPr>
        <w:pStyle w:val="a3"/>
        <w:tabs>
          <w:tab w:val="left" w:pos="567"/>
          <w:tab w:val="left" w:pos="1276"/>
          <w:tab w:val="left" w:pos="5387"/>
        </w:tabs>
        <w:spacing w:line="36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ab/>
        <w:t>(s.e.) (1,5) (0,017)</w:t>
      </w:r>
      <w:r>
        <w:rPr>
          <w:rFonts w:ascii="Times New Roman" w:hAnsi="Times New Roman" w:cs="Times New Roman"/>
          <w:sz w:val="32"/>
          <w:szCs w:val="32"/>
          <w:lang w:val="en-US"/>
        </w:rPr>
        <w:tab/>
        <w:t xml:space="preserve"> (s.e.) </w:t>
      </w:r>
      <w:r>
        <w:rPr>
          <w:rFonts w:ascii="Times New Roman" w:hAnsi="Times New Roman" w:cs="Times New Roman"/>
          <w:sz w:val="32"/>
          <w:szCs w:val="32"/>
        </w:rPr>
        <w:t>(1,3) (0,18)</w:t>
      </w:r>
    </w:p>
    <w:p w14:paraId="6469199E" w14:textId="77777777" w:rsidR="00EF372D" w:rsidRDefault="00EF372D" w:rsidP="00EF372D">
      <w:pPr>
        <w:pStyle w:val="a3"/>
        <w:numPr>
          <w:ilvl w:val="0"/>
          <w:numId w:val="4"/>
        </w:numPr>
        <w:tabs>
          <w:tab w:val="clear" w:pos="600"/>
          <w:tab w:val="left" w:pos="851"/>
        </w:tabs>
        <w:spacing w:line="360" w:lineRule="auto"/>
        <w:ind w:left="851" w:hanging="425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Примените </w:t>
      </w:r>
      <w:r>
        <w:rPr>
          <w:rFonts w:ascii="Times New Roman" w:hAnsi="Times New Roman" w:cs="Times New Roman"/>
          <w:i/>
          <w:iCs/>
          <w:sz w:val="32"/>
          <w:szCs w:val="32"/>
        </w:rPr>
        <w:t>t</w:t>
      </w:r>
      <w:r>
        <w:rPr>
          <w:rFonts w:ascii="Times New Roman" w:hAnsi="Times New Roman" w:cs="Times New Roman"/>
          <w:sz w:val="32"/>
          <w:szCs w:val="32"/>
        </w:rPr>
        <w:t>-тесты для коэффициентов при переменных регрессии, опишите, какие гипотезы и для каких уровней значимости вы при этом проверяете. Каковы ваши выводы?</w:t>
      </w:r>
    </w:p>
    <w:p w14:paraId="2F08A861" w14:textId="77777777" w:rsidR="00EF372D" w:rsidRDefault="00EF372D" w:rsidP="00EF372D">
      <w:pPr>
        <w:pStyle w:val="a3"/>
        <w:numPr>
          <w:ilvl w:val="0"/>
          <w:numId w:val="4"/>
        </w:numPr>
        <w:tabs>
          <w:tab w:val="clear" w:pos="600"/>
          <w:tab w:val="left" w:pos="851"/>
        </w:tabs>
        <w:spacing w:line="360" w:lineRule="auto"/>
        <w:ind w:left="851" w:hanging="425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В каких случаях вы считаете целесообразным использов</w:t>
      </w:r>
      <w:r>
        <w:rPr>
          <w:rFonts w:ascii="Times New Roman" w:hAnsi="Times New Roman" w:cs="Times New Roman"/>
          <w:sz w:val="32"/>
          <w:szCs w:val="32"/>
        </w:rPr>
        <w:t>а</w:t>
      </w:r>
      <w:r>
        <w:rPr>
          <w:rFonts w:ascii="Times New Roman" w:hAnsi="Times New Roman" w:cs="Times New Roman"/>
          <w:sz w:val="32"/>
          <w:szCs w:val="32"/>
        </w:rPr>
        <w:t xml:space="preserve">ние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t</w:t>
      </w:r>
      <w:r>
        <w:rPr>
          <w:rFonts w:ascii="Times New Roman" w:hAnsi="Times New Roman" w:cs="Times New Roman"/>
          <w:sz w:val="32"/>
          <w:szCs w:val="32"/>
        </w:rPr>
        <w:t>-тестов для свободных членов? Опишите полученные результаты и дайте их интерпретацию.</w:t>
      </w:r>
    </w:p>
    <w:p w14:paraId="7A304CE1" w14:textId="77777777" w:rsidR="00EF372D" w:rsidRDefault="00EF372D" w:rsidP="00EF372D">
      <w:pPr>
        <w:pStyle w:val="a3"/>
        <w:tabs>
          <w:tab w:val="left" w:pos="567"/>
        </w:tabs>
        <w:spacing w:line="360" w:lineRule="auto"/>
        <w:ind w:left="240"/>
        <w:jc w:val="both"/>
        <w:rPr>
          <w:rFonts w:ascii="Times New Roman" w:hAnsi="Times New Roman" w:cs="Times New Roman"/>
          <w:sz w:val="32"/>
          <w:szCs w:val="32"/>
        </w:rPr>
      </w:pPr>
    </w:p>
    <w:p w14:paraId="2A02440F" w14:textId="77777777" w:rsidR="00EF372D" w:rsidRDefault="00EF372D" w:rsidP="00EF372D">
      <w:pPr>
        <w:pStyle w:val="a3"/>
        <w:numPr>
          <w:ilvl w:val="0"/>
          <w:numId w:val="5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Исследование зависимости расходов на проектирование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>
        <w:rPr>
          <w:rFonts w:ascii="Times New Roman" w:hAnsi="Times New Roman" w:cs="Times New Roman"/>
          <w:sz w:val="32"/>
          <w:szCs w:val="32"/>
        </w:rPr>
        <w:t xml:space="preserve"> в строительной компании от её выручки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>
        <w:rPr>
          <w:rFonts w:ascii="Times New Roman" w:hAnsi="Times New Roman" w:cs="Times New Roman"/>
          <w:sz w:val="32"/>
          <w:szCs w:val="32"/>
        </w:rPr>
        <w:t xml:space="preserve"> за 2001 – 2020 гг.  привело к следующему уравнению:</w:t>
      </w:r>
    </w:p>
    <w:p w14:paraId="33F9B1B7" w14:textId="77777777" w:rsidR="00EF372D" w:rsidRPr="00685590" w:rsidRDefault="00EF372D" w:rsidP="00EF372D">
      <w:pPr>
        <w:pStyle w:val="a3"/>
        <w:tabs>
          <w:tab w:val="left" w:pos="567"/>
        </w:tabs>
        <w:spacing w:line="36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 w:rsidRPr="00685590">
        <w:rPr>
          <w:rFonts w:ascii="Times New Roman" w:hAnsi="Times New Roman" w:cs="Times New Roman"/>
          <w:sz w:val="32"/>
          <w:szCs w:val="32"/>
        </w:rPr>
        <w:t xml:space="preserve"> = –217,6 + 1,007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 w:rsidRPr="00685590">
        <w:rPr>
          <w:rFonts w:ascii="Times New Roman" w:hAnsi="Times New Roman" w:cs="Times New Roman"/>
          <w:sz w:val="32"/>
          <w:szCs w:val="32"/>
        </w:rPr>
        <w:t>,</w:t>
      </w:r>
    </w:p>
    <w:p w14:paraId="0D239126" w14:textId="77777777" w:rsidR="00EF372D" w:rsidRPr="00685590" w:rsidRDefault="00EF372D" w:rsidP="00EF372D">
      <w:pPr>
        <w:pStyle w:val="a3"/>
        <w:tabs>
          <w:tab w:val="left" w:pos="567"/>
        </w:tabs>
        <w:spacing w:line="360" w:lineRule="auto"/>
        <w:ind w:firstLine="3261"/>
        <w:rPr>
          <w:rFonts w:ascii="Times New Roman" w:hAnsi="Times New Roman" w:cs="Times New Roman"/>
          <w:sz w:val="32"/>
          <w:szCs w:val="32"/>
        </w:rPr>
      </w:pPr>
      <w:r w:rsidRPr="00685590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t</w:t>
      </w:r>
      <w:r w:rsidRPr="00685590">
        <w:rPr>
          <w:rFonts w:ascii="Times New Roman" w:hAnsi="Times New Roman" w:cs="Times New Roman"/>
          <w:sz w:val="32"/>
          <w:szCs w:val="32"/>
        </w:rPr>
        <w:t>) (–7,7) (81,9)</w:t>
      </w:r>
    </w:p>
    <w:p w14:paraId="28842637" w14:textId="77777777" w:rsidR="00EF372D" w:rsidRDefault="00EF372D" w:rsidP="00EF372D">
      <w:pPr>
        <w:pStyle w:val="a3"/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где в скобках приведены вычисленные программой значения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t</w:t>
      </w:r>
      <w:r>
        <w:rPr>
          <w:rFonts w:ascii="Times New Roman" w:hAnsi="Times New Roman" w:cs="Times New Roman"/>
          <w:sz w:val="32"/>
          <w:szCs w:val="32"/>
        </w:rPr>
        <w:t xml:space="preserve">-статистик. </w:t>
      </w:r>
    </w:p>
    <w:p w14:paraId="70BAC36D" w14:textId="77777777" w:rsidR="00EF372D" w:rsidRDefault="00EF372D" w:rsidP="00EF372D">
      <w:pPr>
        <w:pStyle w:val="a3"/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 xml:space="preserve">Коэффициент детерминации составил 0,98. </w:t>
      </w:r>
    </w:p>
    <w:p w14:paraId="47E81652" w14:textId="77777777" w:rsidR="00EF372D" w:rsidRDefault="00EF372D" w:rsidP="00EF372D">
      <w:pPr>
        <w:pStyle w:val="a3"/>
        <w:numPr>
          <w:ilvl w:val="0"/>
          <w:numId w:val="6"/>
        </w:numPr>
        <w:tabs>
          <w:tab w:val="clear" w:pos="360"/>
          <w:tab w:val="num" w:pos="851"/>
        </w:tabs>
        <w:spacing w:line="360" w:lineRule="auto"/>
        <w:ind w:left="851" w:hanging="425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Что такое коэффициент детерминации? Какое предполож</w:t>
      </w:r>
      <w:r>
        <w:rPr>
          <w:rFonts w:ascii="Times New Roman" w:hAnsi="Times New Roman" w:cs="Times New Roman"/>
          <w:sz w:val="32"/>
          <w:szCs w:val="32"/>
        </w:rPr>
        <w:t>е</w:t>
      </w:r>
      <w:r>
        <w:rPr>
          <w:rFonts w:ascii="Times New Roman" w:hAnsi="Times New Roman" w:cs="Times New Roman"/>
          <w:sz w:val="32"/>
          <w:szCs w:val="32"/>
        </w:rPr>
        <w:t>ние позволяет проверить значение данного коэффициента?</w:t>
      </w:r>
    </w:p>
    <w:p w14:paraId="2DAD2D05" w14:textId="77777777" w:rsidR="00EF372D" w:rsidRDefault="00EF372D" w:rsidP="00EF372D">
      <w:pPr>
        <w:pStyle w:val="a3"/>
        <w:numPr>
          <w:ilvl w:val="0"/>
          <w:numId w:val="6"/>
        </w:numPr>
        <w:tabs>
          <w:tab w:val="clear" w:pos="360"/>
          <w:tab w:val="num" w:pos="851"/>
        </w:tabs>
        <w:spacing w:line="360" w:lineRule="auto"/>
        <w:ind w:left="851" w:hanging="425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Проверьте гипотезы о значимости коэффициентов регре</w:t>
      </w:r>
      <w:r>
        <w:rPr>
          <w:rFonts w:ascii="Times New Roman" w:hAnsi="Times New Roman" w:cs="Times New Roman"/>
          <w:sz w:val="32"/>
          <w:szCs w:val="32"/>
        </w:rPr>
        <w:t>с</w:t>
      </w:r>
      <w:r>
        <w:rPr>
          <w:rFonts w:ascii="Times New Roman" w:hAnsi="Times New Roman" w:cs="Times New Roman"/>
          <w:sz w:val="32"/>
          <w:szCs w:val="32"/>
        </w:rPr>
        <w:t>сии.</w:t>
      </w:r>
    </w:p>
    <w:p w14:paraId="67A4DB80" w14:textId="77777777" w:rsidR="00EF372D" w:rsidRDefault="00EF372D" w:rsidP="00EF372D">
      <w:pPr>
        <w:pStyle w:val="a3"/>
        <w:tabs>
          <w:tab w:val="left" w:pos="567"/>
        </w:tabs>
        <w:spacing w:line="360" w:lineRule="auto"/>
        <w:ind w:left="284"/>
        <w:jc w:val="both"/>
        <w:rPr>
          <w:rFonts w:ascii="Times New Roman" w:hAnsi="Times New Roman" w:cs="Times New Roman"/>
          <w:sz w:val="32"/>
          <w:szCs w:val="32"/>
        </w:rPr>
      </w:pPr>
    </w:p>
    <w:p w14:paraId="3A85B0AA" w14:textId="77777777" w:rsidR="00EF372D" w:rsidRDefault="00EF372D" w:rsidP="00EF372D">
      <w:pPr>
        <w:pStyle w:val="a3"/>
        <w:numPr>
          <w:ilvl w:val="0"/>
          <w:numId w:val="5"/>
        </w:numPr>
        <w:tabs>
          <w:tab w:val="clear" w:pos="360"/>
          <w:tab w:val="num" w:pos="426"/>
          <w:tab w:val="left" w:pos="567"/>
        </w:tabs>
        <w:spacing w:line="360" w:lineRule="auto"/>
        <w:ind w:left="426" w:hanging="426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Исследуется зависимость переменной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>
        <w:rPr>
          <w:rFonts w:ascii="Times New Roman" w:hAnsi="Times New Roman" w:cs="Times New Roman"/>
          <w:sz w:val="32"/>
          <w:szCs w:val="32"/>
        </w:rPr>
        <w:t xml:space="preserve"> от переменной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>
        <w:rPr>
          <w:rFonts w:ascii="Times New Roman" w:hAnsi="Times New Roman" w:cs="Times New Roman"/>
          <w:sz w:val="32"/>
          <w:szCs w:val="32"/>
        </w:rPr>
        <w:t>. Имеющиеся данные включают только два наблюдения: н</w:t>
      </w:r>
      <w:r>
        <w:rPr>
          <w:rFonts w:ascii="Times New Roman" w:hAnsi="Times New Roman" w:cs="Times New Roman"/>
          <w:sz w:val="32"/>
          <w:szCs w:val="32"/>
        </w:rPr>
        <w:t>а</w:t>
      </w:r>
      <w:r>
        <w:rPr>
          <w:rFonts w:ascii="Times New Roman" w:hAnsi="Times New Roman" w:cs="Times New Roman"/>
          <w:sz w:val="32"/>
          <w:szCs w:val="32"/>
        </w:rPr>
        <w:t xml:space="preserve">блюдаемое значение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>
        <w:rPr>
          <w:rFonts w:ascii="Times New Roman" w:hAnsi="Times New Roman" w:cs="Times New Roman"/>
          <w:sz w:val="32"/>
          <w:szCs w:val="32"/>
        </w:rPr>
        <w:t xml:space="preserve"> равно 4, когда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>
        <w:rPr>
          <w:rFonts w:ascii="Times New Roman" w:hAnsi="Times New Roman" w:cs="Times New Roman"/>
          <w:sz w:val="32"/>
          <w:szCs w:val="32"/>
        </w:rPr>
        <w:t xml:space="preserve"> равен 2, и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>
        <w:rPr>
          <w:rFonts w:ascii="Times New Roman" w:hAnsi="Times New Roman" w:cs="Times New Roman"/>
          <w:sz w:val="32"/>
          <w:szCs w:val="32"/>
        </w:rPr>
        <w:t xml:space="preserve"> равен 6 при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>
        <w:rPr>
          <w:rFonts w:ascii="Times New Roman" w:hAnsi="Times New Roman" w:cs="Times New Roman"/>
          <w:sz w:val="32"/>
          <w:szCs w:val="32"/>
        </w:rPr>
        <w:t xml:space="preserve"> равном 3. Для восстановления неизвестной зависимости б</w:t>
      </w:r>
      <w:r>
        <w:rPr>
          <w:rFonts w:ascii="Times New Roman" w:hAnsi="Times New Roman" w:cs="Times New Roman"/>
          <w:sz w:val="32"/>
          <w:szCs w:val="32"/>
        </w:rPr>
        <w:t>ы</w:t>
      </w:r>
      <w:r>
        <w:rPr>
          <w:rFonts w:ascii="Times New Roman" w:hAnsi="Times New Roman" w:cs="Times New Roman"/>
          <w:sz w:val="32"/>
          <w:szCs w:val="32"/>
        </w:rPr>
        <w:t xml:space="preserve">ло решено использовать метод наименьших квадратов. </w:t>
      </w:r>
    </w:p>
    <w:p w14:paraId="35D74A91" w14:textId="77777777" w:rsidR="00EF372D" w:rsidRDefault="00EF372D" w:rsidP="00EF372D">
      <w:pPr>
        <w:pStyle w:val="a3"/>
        <w:numPr>
          <w:ilvl w:val="0"/>
          <w:numId w:val="13"/>
        </w:numPr>
        <w:tabs>
          <w:tab w:val="clear" w:pos="659"/>
          <w:tab w:val="num" w:pos="851"/>
        </w:tabs>
        <w:spacing w:line="360" w:lineRule="auto"/>
        <w:ind w:left="851" w:hanging="425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Оцените коэффициенты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a</w:t>
      </w:r>
      <w:r>
        <w:rPr>
          <w:rFonts w:ascii="Times New Roman" w:hAnsi="Times New Roman" w:cs="Times New Roman"/>
          <w:sz w:val="32"/>
          <w:szCs w:val="32"/>
        </w:rPr>
        <w:t xml:space="preserve"> и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b</w:t>
      </w:r>
      <w:r>
        <w:rPr>
          <w:rFonts w:ascii="Times New Roman" w:hAnsi="Times New Roman" w:cs="Times New Roman"/>
          <w:sz w:val="32"/>
          <w:szCs w:val="32"/>
        </w:rPr>
        <w:t xml:space="preserve"> уравнения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>
        <w:rPr>
          <w:rFonts w:ascii="Times New Roman" w:hAnsi="Times New Roman" w:cs="Times New Roman"/>
          <w:b/>
          <w:bCs/>
          <w:i/>
          <w:iCs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=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a</w:t>
      </w:r>
      <w:r>
        <w:rPr>
          <w:rFonts w:ascii="Times New Roman" w:hAnsi="Times New Roman" w:cs="Times New Roman"/>
          <w:sz w:val="32"/>
          <w:szCs w:val="32"/>
        </w:rPr>
        <w:t xml:space="preserve"> +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bx</w:t>
      </w:r>
      <w:r>
        <w:rPr>
          <w:rFonts w:ascii="Times New Roman" w:hAnsi="Times New Roman" w:cs="Times New Roman"/>
          <w:sz w:val="32"/>
          <w:szCs w:val="32"/>
        </w:rPr>
        <w:t xml:space="preserve"> по мет</w:t>
      </w:r>
      <w:r>
        <w:rPr>
          <w:rFonts w:ascii="Times New Roman" w:hAnsi="Times New Roman" w:cs="Times New Roman"/>
          <w:sz w:val="32"/>
          <w:szCs w:val="32"/>
        </w:rPr>
        <w:t>о</w:t>
      </w:r>
      <w:r>
        <w:rPr>
          <w:rFonts w:ascii="Times New Roman" w:hAnsi="Times New Roman" w:cs="Times New Roman"/>
          <w:sz w:val="32"/>
          <w:szCs w:val="32"/>
        </w:rPr>
        <w:t xml:space="preserve">ду наименьших квадратов, следуя указанной программе действий: постройте функцию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S</w:t>
      </w:r>
      <w:r>
        <w:rPr>
          <w:rFonts w:ascii="Times New Roman" w:hAnsi="Times New Roman" w:cs="Times New Roman"/>
          <w:sz w:val="32"/>
          <w:szCs w:val="32"/>
        </w:rPr>
        <w:t>, выражающую завис</w:t>
      </w:r>
      <w:r>
        <w:rPr>
          <w:rFonts w:ascii="Times New Roman" w:hAnsi="Times New Roman" w:cs="Times New Roman"/>
          <w:sz w:val="32"/>
          <w:szCs w:val="32"/>
        </w:rPr>
        <w:t>и</w:t>
      </w:r>
      <w:r>
        <w:rPr>
          <w:rFonts w:ascii="Times New Roman" w:hAnsi="Times New Roman" w:cs="Times New Roman"/>
          <w:sz w:val="32"/>
          <w:szCs w:val="32"/>
        </w:rPr>
        <w:t xml:space="preserve">мость суммы квадратов остатков от параметров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a</w:t>
      </w:r>
      <w:r>
        <w:rPr>
          <w:rFonts w:ascii="Times New Roman" w:hAnsi="Times New Roman" w:cs="Times New Roman"/>
          <w:sz w:val="32"/>
          <w:szCs w:val="32"/>
        </w:rPr>
        <w:t xml:space="preserve"> и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b</w:t>
      </w:r>
      <w:r>
        <w:rPr>
          <w:rFonts w:ascii="Times New Roman" w:hAnsi="Times New Roman" w:cs="Times New Roman"/>
          <w:sz w:val="32"/>
          <w:szCs w:val="32"/>
        </w:rPr>
        <w:t xml:space="preserve">, взяв частные производные по параметрам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a</w:t>
      </w:r>
      <w:r>
        <w:rPr>
          <w:rFonts w:ascii="Times New Roman" w:hAnsi="Times New Roman" w:cs="Times New Roman"/>
          <w:sz w:val="32"/>
          <w:szCs w:val="32"/>
        </w:rPr>
        <w:t xml:space="preserve"> и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b</w:t>
      </w:r>
      <w:r>
        <w:rPr>
          <w:rFonts w:ascii="Times New Roman" w:hAnsi="Times New Roman" w:cs="Times New Roman"/>
          <w:sz w:val="32"/>
          <w:szCs w:val="32"/>
        </w:rPr>
        <w:t>, найдите их зн</w:t>
      </w:r>
      <w:r>
        <w:rPr>
          <w:rFonts w:ascii="Times New Roman" w:hAnsi="Times New Roman" w:cs="Times New Roman"/>
          <w:sz w:val="32"/>
          <w:szCs w:val="32"/>
        </w:rPr>
        <w:t>а</w:t>
      </w:r>
      <w:r>
        <w:rPr>
          <w:rFonts w:ascii="Times New Roman" w:hAnsi="Times New Roman" w:cs="Times New Roman"/>
          <w:sz w:val="32"/>
          <w:szCs w:val="32"/>
        </w:rPr>
        <w:t>чения.</w:t>
      </w:r>
    </w:p>
    <w:p w14:paraId="1F546A3B" w14:textId="77777777" w:rsidR="00EF372D" w:rsidRDefault="00EF372D" w:rsidP="00EF372D">
      <w:pPr>
        <w:pStyle w:val="a3"/>
        <w:numPr>
          <w:ilvl w:val="0"/>
          <w:numId w:val="13"/>
        </w:numPr>
        <w:tabs>
          <w:tab w:val="clear" w:pos="659"/>
          <w:tab w:val="num" w:pos="851"/>
        </w:tabs>
        <w:spacing w:line="360" w:lineRule="auto"/>
        <w:ind w:left="851" w:hanging="425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Покажите, что полученные значения для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a</w:t>
      </w:r>
      <w:r>
        <w:rPr>
          <w:rFonts w:ascii="Times New Roman" w:hAnsi="Times New Roman" w:cs="Times New Roman"/>
          <w:sz w:val="32"/>
          <w:szCs w:val="32"/>
        </w:rPr>
        <w:t xml:space="preserve"> и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b</w:t>
      </w:r>
      <w:r>
        <w:rPr>
          <w:rFonts w:ascii="Times New Roman" w:hAnsi="Times New Roman" w:cs="Times New Roman"/>
          <w:sz w:val="32"/>
          <w:szCs w:val="32"/>
        </w:rPr>
        <w:t xml:space="preserve"> совпадают с соответствующими значениями, полученными по готовым стандартным формулам для коэффициентов регрессии. </w:t>
      </w:r>
    </w:p>
    <w:p w14:paraId="047C0CD7" w14:textId="77777777" w:rsidR="00EF372D" w:rsidRDefault="00EF372D" w:rsidP="00EF372D">
      <w:pPr>
        <w:pStyle w:val="a3"/>
        <w:numPr>
          <w:ilvl w:val="0"/>
          <w:numId w:val="13"/>
        </w:numPr>
        <w:tabs>
          <w:tab w:val="clear" w:pos="659"/>
          <w:tab w:val="num" w:pos="851"/>
        </w:tabs>
        <w:spacing w:line="360" w:lineRule="auto"/>
        <w:ind w:left="851" w:hanging="425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Найдите значения коэффициента детерминации в постр</w:t>
      </w:r>
      <w:r>
        <w:rPr>
          <w:rFonts w:ascii="Times New Roman" w:hAnsi="Times New Roman" w:cs="Times New Roman"/>
          <w:sz w:val="32"/>
          <w:szCs w:val="32"/>
        </w:rPr>
        <w:t>о</w:t>
      </w:r>
      <w:r>
        <w:rPr>
          <w:rFonts w:ascii="Times New Roman" w:hAnsi="Times New Roman" w:cs="Times New Roman"/>
          <w:sz w:val="32"/>
          <w:szCs w:val="32"/>
        </w:rPr>
        <w:t>енной регрессии и приведите интерпретацию полученного значения, исходя из определения данного коэффициента.</w:t>
      </w:r>
    </w:p>
    <w:p w14:paraId="26053873" w14:textId="77777777" w:rsidR="00EF372D" w:rsidRDefault="00EF372D" w:rsidP="00EF372D">
      <w:pPr>
        <w:pStyle w:val="a3"/>
        <w:numPr>
          <w:ilvl w:val="0"/>
          <w:numId w:val="13"/>
        </w:numPr>
        <w:tabs>
          <w:tab w:val="clear" w:pos="659"/>
          <w:tab w:val="num" w:pos="851"/>
        </w:tabs>
        <w:spacing w:line="360" w:lineRule="auto"/>
        <w:ind w:left="851" w:hanging="425"/>
        <w:jc w:val="both"/>
        <w:rPr>
          <w:rFonts w:ascii="Times New Roman" w:hAnsi="Times New Roman" w:cs="Times New Roman"/>
          <w:spacing w:val="-2"/>
          <w:sz w:val="32"/>
          <w:szCs w:val="32"/>
        </w:rPr>
      </w:pPr>
      <w:r>
        <w:rPr>
          <w:rFonts w:ascii="Times New Roman" w:hAnsi="Times New Roman" w:cs="Times New Roman"/>
          <w:spacing w:val="-2"/>
          <w:sz w:val="32"/>
          <w:szCs w:val="32"/>
        </w:rPr>
        <w:t>Объясните, почему в использованном методе построения линии регрессии нельзя заменить сумму квадратов остатков на обычную сумму.</w:t>
      </w:r>
    </w:p>
    <w:p w14:paraId="31534AED" w14:textId="77777777" w:rsidR="00EF372D" w:rsidRDefault="00EF372D" w:rsidP="00EF372D">
      <w:pPr>
        <w:pStyle w:val="a3"/>
        <w:tabs>
          <w:tab w:val="left" w:pos="567"/>
        </w:tabs>
        <w:spacing w:line="360" w:lineRule="auto"/>
        <w:ind w:left="284"/>
        <w:jc w:val="both"/>
        <w:rPr>
          <w:rFonts w:ascii="Times New Roman" w:hAnsi="Times New Roman" w:cs="Times New Roman"/>
          <w:spacing w:val="-2"/>
          <w:sz w:val="32"/>
          <w:szCs w:val="32"/>
        </w:rPr>
      </w:pPr>
    </w:p>
    <w:p w14:paraId="636E33F2" w14:textId="77777777" w:rsidR="00EF372D" w:rsidRDefault="00EF372D" w:rsidP="00EF372D">
      <w:pPr>
        <w:pStyle w:val="a3"/>
        <w:numPr>
          <w:ilvl w:val="0"/>
          <w:numId w:val="5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Логарифмические регрессии, построенные на основе совоку</w:t>
      </w:r>
      <w:r>
        <w:rPr>
          <w:rFonts w:ascii="Times New Roman" w:hAnsi="Times New Roman" w:cs="Times New Roman"/>
          <w:sz w:val="32"/>
          <w:szCs w:val="32"/>
        </w:rPr>
        <w:t>п</w:t>
      </w:r>
      <w:r>
        <w:rPr>
          <w:rFonts w:ascii="Times New Roman" w:hAnsi="Times New Roman" w:cs="Times New Roman"/>
          <w:sz w:val="32"/>
          <w:szCs w:val="32"/>
        </w:rPr>
        <w:t>ных ежегодных данных для компании за 25-летний период, для расходов на строительные материалы (1) и строительную технику (2) по валовому доходу получились (со стандартн</w:t>
      </w:r>
      <w:r>
        <w:rPr>
          <w:rFonts w:ascii="Times New Roman" w:hAnsi="Times New Roman" w:cs="Times New Roman"/>
          <w:sz w:val="32"/>
          <w:szCs w:val="32"/>
        </w:rPr>
        <w:t>ы</w:t>
      </w:r>
      <w:r>
        <w:rPr>
          <w:rFonts w:ascii="Times New Roman" w:hAnsi="Times New Roman" w:cs="Times New Roman"/>
          <w:sz w:val="32"/>
          <w:szCs w:val="32"/>
        </w:rPr>
        <w:t>ми ошибками в скобках):</w:t>
      </w:r>
    </w:p>
    <w:p w14:paraId="15CBC08E" w14:textId="77777777" w:rsidR="00EF372D" w:rsidRDefault="00EF372D" w:rsidP="00EF372D">
      <w:pPr>
        <w:pStyle w:val="a3"/>
        <w:tabs>
          <w:tab w:val="left" w:pos="567"/>
          <w:tab w:val="right" w:pos="9070"/>
        </w:tabs>
        <w:spacing w:line="360" w:lineRule="auto"/>
        <w:ind w:firstLine="3402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 xml:space="preserve">log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 = 1,20 + 0,55 log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, </w:t>
      </w:r>
      <w:r>
        <w:rPr>
          <w:rFonts w:ascii="Times New Roman" w:hAnsi="Times New Roman" w:cs="Times New Roman"/>
          <w:sz w:val="32"/>
          <w:szCs w:val="32"/>
          <w:lang w:val="en-US"/>
        </w:rPr>
        <w:tab/>
        <w:t>(1)</w:t>
      </w:r>
    </w:p>
    <w:p w14:paraId="44A6C1CE" w14:textId="77777777" w:rsidR="00EF372D" w:rsidRDefault="00EF372D" w:rsidP="00EF372D">
      <w:pPr>
        <w:pStyle w:val="a3"/>
        <w:tabs>
          <w:tab w:val="left" w:pos="567"/>
          <w:tab w:val="right" w:pos="9070"/>
        </w:tabs>
        <w:spacing w:line="360" w:lineRule="auto"/>
        <w:ind w:firstLine="3402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 xml:space="preserve"> (0,11) (0,02)</w:t>
      </w:r>
    </w:p>
    <w:p w14:paraId="4C65DAD8" w14:textId="77777777" w:rsidR="00EF372D" w:rsidRDefault="00EF372D" w:rsidP="00EF372D">
      <w:pPr>
        <w:pStyle w:val="a3"/>
        <w:tabs>
          <w:tab w:val="left" w:pos="567"/>
          <w:tab w:val="right" w:pos="9070"/>
        </w:tabs>
        <w:spacing w:line="360" w:lineRule="auto"/>
        <w:ind w:firstLine="3402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 xml:space="preserve">log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 = –3,48 + 1,23 log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>
        <w:rPr>
          <w:rFonts w:ascii="Times New Roman" w:hAnsi="Times New Roman" w:cs="Times New Roman"/>
          <w:sz w:val="32"/>
          <w:szCs w:val="32"/>
          <w:lang w:val="en-US"/>
        </w:rPr>
        <w:t>.</w:t>
      </w:r>
      <w:r>
        <w:rPr>
          <w:rFonts w:ascii="Times New Roman" w:hAnsi="Times New Roman" w:cs="Times New Roman"/>
          <w:sz w:val="32"/>
          <w:szCs w:val="32"/>
          <w:lang w:val="en-US"/>
        </w:rPr>
        <w:tab/>
        <w:t>(2)</w:t>
      </w:r>
    </w:p>
    <w:p w14:paraId="7A897698" w14:textId="77777777" w:rsidR="00EF372D" w:rsidRDefault="00EF372D" w:rsidP="00EF372D">
      <w:pPr>
        <w:pStyle w:val="a3"/>
        <w:tabs>
          <w:tab w:val="left" w:pos="567"/>
        </w:tabs>
        <w:spacing w:line="360" w:lineRule="auto"/>
        <w:ind w:firstLine="4253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(0,16) (0,02)</w:t>
      </w:r>
    </w:p>
    <w:p w14:paraId="0697952A" w14:textId="77777777" w:rsidR="00EF372D" w:rsidRDefault="00EF372D" w:rsidP="00EF372D">
      <w:pPr>
        <w:tabs>
          <w:tab w:val="left" w:pos="567"/>
        </w:tabs>
        <w:spacing w:line="360" w:lineRule="auto"/>
        <w:ind w:firstLine="284"/>
      </w:pPr>
      <w:r>
        <w:rPr>
          <w:lang w:val="en-US"/>
        </w:rPr>
        <w:t>A</w:t>
      </w:r>
      <w:r w:rsidRPr="002E678A">
        <w:t>)</w:t>
      </w:r>
      <w:r>
        <w:tab/>
        <w:t>Выпишите соответствующие зависимости (не используя л</w:t>
      </w:r>
      <w:r>
        <w:t>о</w:t>
      </w:r>
      <w:r>
        <w:t>гарифмы), дайте интерпретацию параметров регрессии.</w:t>
      </w:r>
    </w:p>
    <w:p w14:paraId="00422E20" w14:textId="77777777" w:rsidR="00EF372D" w:rsidRDefault="00EF372D" w:rsidP="00EF372D">
      <w:pPr>
        <w:tabs>
          <w:tab w:val="left" w:pos="567"/>
        </w:tabs>
        <w:spacing w:line="360" w:lineRule="auto"/>
        <w:ind w:firstLine="284"/>
      </w:pPr>
      <w:r>
        <w:rPr>
          <w:lang w:val="en-US"/>
        </w:rPr>
        <w:t>B</w:t>
      </w:r>
      <w:r w:rsidRPr="002E678A">
        <w:t>)</w:t>
      </w:r>
      <w:r w:rsidRPr="002E678A">
        <w:tab/>
      </w:r>
      <w:r>
        <w:t>Примените соответствующие статистические тесты для оценивания коэффициентов регрессии с 95%-ным уровнем дов</w:t>
      </w:r>
      <w:r>
        <w:t>е</w:t>
      </w:r>
      <w:r>
        <w:t>рия.</w:t>
      </w:r>
    </w:p>
    <w:p w14:paraId="05F02824" w14:textId="77777777" w:rsidR="00EF372D" w:rsidRDefault="00EF372D" w:rsidP="00EF372D">
      <w:pPr>
        <w:tabs>
          <w:tab w:val="left" w:pos="567"/>
        </w:tabs>
        <w:spacing w:line="360" w:lineRule="auto"/>
        <w:ind w:left="426" w:firstLine="141"/>
      </w:pPr>
    </w:p>
    <w:p w14:paraId="6940AE7D" w14:textId="77777777" w:rsidR="00EF372D" w:rsidRDefault="00EF372D" w:rsidP="00EF372D">
      <w:pPr>
        <w:numPr>
          <w:ilvl w:val="0"/>
          <w:numId w:val="5"/>
        </w:numPr>
        <w:tabs>
          <w:tab w:val="left" w:pos="567"/>
        </w:tabs>
        <w:spacing w:after="0" w:line="360" w:lineRule="auto"/>
        <w:jc w:val="both"/>
      </w:pPr>
      <w:r>
        <w:t>При изучении зависимости расходов на заработную плату от выручки строительной компании на основе да</w:t>
      </w:r>
      <w:r>
        <w:t>н</w:t>
      </w:r>
      <w:r>
        <w:t>ных за 25-летний срок (1959 – 1983) было получено уравнение (в</w:t>
      </w:r>
      <w:r>
        <w:rPr>
          <w:lang w:val="en-US"/>
        </w:rPr>
        <w:t> </w:t>
      </w:r>
      <w:r>
        <w:t>скобках стандартные ошибки):</w:t>
      </w:r>
    </w:p>
    <w:p w14:paraId="7172EF93" w14:textId="77777777" w:rsidR="00EF372D" w:rsidRDefault="00EF372D" w:rsidP="00EF372D">
      <w:pPr>
        <w:tabs>
          <w:tab w:val="left" w:pos="567"/>
        </w:tabs>
        <w:spacing w:line="360" w:lineRule="auto"/>
        <w:jc w:val="center"/>
        <w:rPr>
          <w:lang w:val="en-US"/>
        </w:rPr>
      </w:pPr>
      <w:r>
        <w:rPr>
          <w:i/>
          <w:iCs/>
          <w:lang w:val="en-US"/>
        </w:rPr>
        <w:t>y</w:t>
      </w:r>
      <w:r>
        <w:rPr>
          <w:lang w:val="en-US"/>
        </w:rPr>
        <w:t xml:space="preserve"> = 55,3 + 0,092 </w:t>
      </w:r>
      <w:r>
        <w:rPr>
          <w:i/>
          <w:iCs/>
          <w:lang w:val="en-US"/>
        </w:rPr>
        <w:t>x</w:t>
      </w:r>
      <w:r>
        <w:rPr>
          <w:lang w:val="en-US"/>
        </w:rPr>
        <w:t>.</w:t>
      </w:r>
    </w:p>
    <w:p w14:paraId="615DBF41" w14:textId="77777777" w:rsidR="00EF372D" w:rsidRDefault="00EF372D" w:rsidP="00EF372D">
      <w:pPr>
        <w:pStyle w:val="a3"/>
        <w:tabs>
          <w:tab w:val="left" w:pos="567"/>
        </w:tabs>
        <w:spacing w:line="360" w:lineRule="auto"/>
        <w:ind w:firstLine="3261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(s.e.) (2,4) (0,003)</w:t>
      </w:r>
    </w:p>
    <w:p w14:paraId="647F0D55" w14:textId="77777777" w:rsidR="00EF372D" w:rsidRDefault="00EF372D" w:rsidP="00EF372D">
      <w:pPr>
        <w:pStyle w:val="a3"/>
        <w:numPr>
          <w:ilvl w:val="0"/>
          <w:numId w:val="7"/>
        </w:numPr>
        <w:tabs>
          <w:tab w:val="left" w:pos="851"/>
        </w:tabs>
        <w:spacing w:line="360" w:lineRule="auto"/>
        <w:ind w:left="851" w:hanging="515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Дайте интерпретацию полученного уравнения. Можно ли утверждать, что размер выручки не влияет на их расходы на зарплату (подробно опишите лог</w:t>
      </w:r>
      <w:r>
        <w:rPr>
          <w:rFonts w:ascii="Times New Roman" w:hAnsi="Times New Roman" w:cs="Times New Roman"/>
          <w:sz w:val="32"/>
          <w:szCs w:val="32"/>
        </w:rPr>
        <w:t>и</w:t>
      </w:r>
      <w:r>
        <w:rPr>
          <w:rFonts w:ascii="Times New Roman" w:hAnsi="Times New Roman" w:cs="Times New Roman"/>
          <w:sz w:val="32"/>
          <w:szCs w:val="32"/>
        </w:rPr>
        <w:t>ку проверки гипотезы и порядок проведения расчетов).</w:t>
      </w:r>
    </w:p>
    <w:p w14:paraId="792F6538" w14:textId="77777777" w:rsidR="00EF372D" w:rsidRDefault="00EF372D" w:rsidP="00EF372D">
      <w:pPr>
        <w:pStyle w:val="a3"/>
        <w:numPr>
          <w:ilvl w:val="0"/>
          <w:numId w:val="7"/>
        </w:numPr>
        <w:tabs>
          <w:tab w:val="left" w:pos="851"/>
        </w:tabs>
        <w:spacing w:line="360" w:lineRule="auto"/>
        <w:ind w:left="851" w:hanging="515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Допустим, что кто-то высказал гипотезу о том, что 10% предельного выручки тратится на зарплату. Что вы можете сказать о справедливости этой гипотезы?</w:t>
      </w:r>
    </w:p>
    <w:p w14:paraId="2A4B1267" w14:textId="77777777" w:rsidR="00EF372D" w:rsidRDefault="00EF372D" w:rsidP="00EF372D">
      <w:pPr>
        <w:tabs>
          <w:tab w:val="left" w:pos="851"/>
        </w:tabs>
        <w:spacing w:line="360" w:lineRule="auto"/>
        <w:ind w:left="851" w:hanging="515"/>
        <w:rPr>
          <w:spacing w:val="-2"/>
        </w:rPr>
      </w:pPr>
      <w:r>
        <w:rPr>
          <w:spacing w:val="-2"/>
        </w:rPr>
        <w:lastRenderedPageBreak/>
        <w:t xml:space="preserve">С) Выборочный коэффициент корреляции </w:t>
      </w:r>
      <w:r>
        <w:rPr>
          <w:i/>
          <w:iCs/>
          <w:spacing w:val="-2"/>
          <w:lang w:val="en-US"/>
        </w:rPr>
        <w:t>r</w:t>
      </w:r>
      <w:r>
        <w:rPr>
          <w:spacing w:val="-2"/>
        </w:rPr>
        <w:t xml:space="preserve"> между переменн</w:t>
      </w:r>
      <w:r>
        <w:rPr>
          <w:spacing w:val="-2"/>
        </w:rPr>
        <w:t>ы</w:t>
      </w:r>
      <w:r>
        <w:rPr>
          <w:spacing w:val="-2"/>
        </w:rPr>
        <w:t xml:space="preserve">ми </w:t>
      </w:r>
      <w:r>
        <w:rPr>
          <w:i/>
          <w:iCs/>
          <w:spacing w:val="-2"/>
          <w:lang w:val="en-US"/>
        </w:rPr>
        <w:t>y</w:t>
      </w:r>
      <w:r>
        <w:rPr>
          <w:spacing w:val="-2"/>
        </w:rPr>
        <w:t xml:space="preserve"> и </w:t>
      </w:r>
      <w:r>
        <w:rPr>
          <w:i/>
          <w:iCs/>
          <w:spacing w:val="-2"/>
          <w:lang w:val="en-US"/>
        </w:rPr>
        <w:t>x</w:t>
      </w:r>
      <w:r>
        <w:rPr>
          <w:spacing w:val="-2"/>
        </w:rPr>
        <w:t xml:space="preserve"> равен 0,77. Сформулируйте нулевую гипотезу для проверки значимости коэффициента </w:t>
      </w:r>
      <w:r>
        <w:rPr>
          <w:i/>
          <w:iCs/>
          <w:spacing w:val="-2"/>
          <w:lang w:val="en-US"/>
        </w:rPr>
        <w:t>r</w:t>
      </w:r>
      <w:r>
        <w:rPr>
          <w:spacing w:val="-2"/>
        </w:rPr>
        <w:t xml:space="preserve">. Опишите процедуру </w:t>
      </w:r>
      <w:r>
        <w:rPr>
          <w:i/>
          <w:iCs/>
          <w:spacing w:val="-2"/>
          <w:lang w:val="en-US"/>
        </w:rPr>
        <w:t>t</w:t>
      </w:r>
      <w:r>
        <w:rPr>
          <w:spacing w:val="-2"/>
        </w:rPr>
        <w:t>-теста для коэффициента корреляции.</w:t>
      </w:r>
    </w:p>
    <w:p w14:paraId="1D0DB30A" w14:textId="77777777" w:rsidR="00EF372D" w:rsidRDefault="00EF372D" w:rsidP="00EF372D">
      <w:pPr>
        <w:tabs>
          <w:tab w:val="left" w:pos="567"/>
        </w:tabs>
        <w:spacing w:line="360" w:lineRule="auto"/>
        <w:rPr>
          <w:spacing w:val="-2"/>
        </w:rPr>
      </w:pPr>
    </w:p>
    <w:p w14:paraId="319A5442" w14:textId="77777777" w:rsidR="00EF372D" w:rsidRDefault="00EF372D" w:rsidP="00EF372D">
      <w:pPr>
        <w:numPr>
          <w:ilvl w:val="0"/>
          <w:numId w:val="5"/>
        </w:numPr>
        <w:tabs>
          <w:tab w:val="left" w:pos="567"/>
        </w:tabs>
        <w:spacing w:after="0" w:line="360" w:lineRule="auto"/>
        <w:jc w:val="both"/>
      </w:pPr>
      <w:r>
        <w:t xml:space="preserve">Регрессионная зависимость расходов на строительные материалы </w:t>
      </w:r>
      <w:r>
        <w:rPr>
          <w:lang w:val="en-US"/>
        </w:rPr>
        <w:t>y</w:t>
      </w:r>
      <w:r>
        <w:t xml:space="preserve"> от времени, определенного как </w:t>
      </w:r>
      <w:r>
        <w:rPr>
          <w:i/>
          <w:iCs/>
          <w:lang w:val="en-US"/>
        </w:rPr>
        <w:t>t</w:t>
      </w:r>
      <w:r>
        <w:t xml:space="preserve"> = 1 для 2001 г., </w:t>
      </w:r>
      <w:r>
        <w:rPr>
          <w:i/>
          <w:iCs/>
          <w:lang w:val="en-US"/>
        </w:rPr>
        <w:t>t</w:t>
      </w:r>
      <w:r>
        <w:t xml:space="preserve"> = 2 для 2002 г. и т.д., з</w:t>
      </w:r>
      <w:r>
        <w:t>а</w:t>
      </w:r>
      <w:r>
        <w:t>дана уравнением</w:t>
      </w:r>
    </w:p>
    <w:p w14:paraId="089F48B6" w14:textId="77777777" w:rsidR="00EF372D" w:rsidRDefault="00EF372D" w:rsidP="00EF372D">
      <w:pPr>
        <w:tabs>
          <w:tab w:val="left" w:pos="567"/>
        </w:tabs>
        <w:spacing w:line="360" w:lineRule="auto"/>
        <w:jc w:val="center"/>
      </w:pPr>
      <w:r>
        <w:rPr>
          <w:i/>
          <w:iCs/>
          <w:lang w:val="en-US"/>
        </w:rPr>
        <w:t>y</w:t>
      </w:r>
      <w:r>
        <w:t xml:space="preserve"> = 95,3 + 2,53 </w:t>
      </w:r>
      <w:r>
        <w:rPr>
          <w:i/>
          <w:iCs/>
          <w:lang w:val="en-US"/>
        </w:rPr>
        <w:t>t</w:t>
      </w:r>
      <w:r>
        <w:t>.</w:t>
      </w:r>
    </w:p>
    <w:p w14:paraId="61B534B3" w14:textId="77777777" w:rsidR="00EF372D" w:rsidRDefault="00EF372D" w:rsidP="00EF372D">
      <w:pPr>
        <w:pStyle w:val="a3"/>
        <w:numPr>
          <w:ilvl w:val="0"/>
          <w:numId w:val="8"/>
        </w:numPr>
        <w:tabs>
          <w:tab w:val="clear" w:pos="555"/>
          <w:tab w:val="left" w:pos="851"/>
        </w:tabs>
        <w:spacing w:line="360" w:lineRule="auto"/>
        <w:ind w:left="851" w:hanging="487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Интерпретируйте результаты оценивания регрессии. Имеет ли какое-нибудь экономическое толкование свободный член?</w:t>
      </w:r>
    </w:p>
    <w:p w14:paraId="7FB394E9" w14:textId="77777777" w:rsidR="00EF372D" w:rsidRDefault="00EF372D" w:rsidP="00EF372D">
      <w:pPr>
        <w:pStyle w:val="a3"/>
        <w:numPr>
          <w:ilvl w:val="0"/>
          <w:numId w:val="8"/>
        </w:numPr>
        <w:tabs>
          <w:tab w:val="clear" w:pos="555"/>
          <w:tab w:val="left" w:pos="851"/>
        </w:tabs>
        <w:spacing w:line="360" w:lineRule="auto"/>
        <w:ind w:left="851" w:hanging="487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Как изменится результат оценивания регрессии, если в к</w:t>
      </w:r>
      <w:r>
        <w:rPr>
          <w:rFonts w:ascii="Times New Roman" w:hAnsi="Times New Roman" w:cs="Times New Roman"/>
          <w:sz w:val="32"/>
          <w:szCs w:val="32"/>
        </w:rPr>
        <w:t>а</w:t>
      </w:r>
      <w:r>
        <w:rPr>
          <w:rFonts w:ascii="Times New Roman" w:hAnsi="Times New Roman" w:cs="Times New Roman"/>
          <w:sz w:val="32"/>
          <w:szCs w:val="32"/>
        </w:rPr>
        <w:t xml:space="preserve">честве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t</w:t>
      </w:r>
      <w:r>
        <w:rPr>
          <w:rFonts w:ascii="Times New Roman" w:hAnsi="Times New Roman" w:cs="Times New Roman"/>
          <w:sz w:val="32"/>
          <w:szCs w:val="32"/>
        </w:rPr>
        <w:t xml:space="preserve"> использовать фактические даты (2001 – 2020 гг.), а не числа от 1 до 20?</w:t>
      </w:r>
    </w:p>
    <w:p w14:paraId="27649F57" w14:textId="77777777" w:rsidR="00EF372D" w:rsidRDefault="00EF372D" w:rsidP="00EF372D">
      <w:pPr>
        <w:tabs>
          <w:tab w:val="left" w:pos="567"/>
        </w:tabs>
        <w:spacing w:line="360" w:lineRule="auto"/>
        <w:rPr>
          <w:b/>
          <w:bCs/>
          <w:spacing w:val="-4"/>
        </w:rPr>
      </w:pPr>
    </w:p>
    <w:p w14:paraId="5A418746" w14:textId="77777777" w:rsidR="00EF372D" w:rsidRDefault="00EF372D" w:rsidP="00EF372D">
      <w:pPr>
        <w:numPr>
          <w:ilvl w:val="0"/>
          <w:numId w:val="5"/>
        </w:numPr>
        <w:tabs>
          <w:tab w:val="left" w:pos="567"/>
        </w:tabs>
        <w:spacing w:after="0" w:line="360" w:lineRule="auto"/>
        <w:jc w:val="both"/>
      </w:pPr>
      <w:r w:rsidRPr="00AE400D">
        <w:rPr>
          <w:b/>
          <w:bCs/>
          <w:spacing w:val="-4"/>
        </w:rPr>
        <w:t xml:space="preserve"> </w:t>
      </w:r>
      <w:r w:rsidRPr="00AE400D">
        <w:rPr>
          <w:spacing w:val="-4"/>
        </w:rPr>
        <w:t xml:space="preserve">В табл. </w:t>
      </w:r>
      <w:r>
        <w:rPr>
          <w:spacing w:val="-4"/>
        </w:rPr>
        <w:t>1</w:t>
      </w:r>
      <w:r w:rsidRPr="00AE400D">
        <w:rPr>
          <w:spacing w:val="-4"/>
        </w:rPr>
        <w:t xml:space="preserve"> представлены расходы на агрегированное потребление </w:t>
      </w:r>
      <w:r w:rsidRPr="00AE400D">
        <w:rPr>
          <w:i/>
          <w:iCs/>
          <w:spacing w:val="-4"/>
        </w:rPr>
        <w:t>Y</w:t>
      </w:r>
      <w:r w:rsidRPr="00AE400D">
        <w:rPr>
          <w:spacing w:val="-4"/>
        </w:rPr>
        <w:t xml:space="preserve"> и агрегированный располагаемый доход </w:t>
      </w:r>
      <w:r w:rsidRPr="00AE400D">
        <w:rPr>
          <w:i/>
          <w:iCs/>
          <w:spacing w:val="-4"/>
        </w:rPr>
        <w:t>X</w:t>
      </w:r>
      <w:r w:rsidRPr="00AE400D">
        <w:rPr>
          <w:spacing w:val="-4"/>
        </w:rPr>
        <w:t xml:space="preserve"> в некот</w:t>
      </w:r>
      <w:r w:rsidRPr="00AE400D">
        <w:rPr>
          <w:spacing w:val="-4"/>
        </w:rPr>
        <w:t>о</w:t>
      </w:r>
      <w:r w:rsidRPr="00AE400D">
        <w:rPr>
          <w:spacing w:val="-4"/>
        </w:rPr>
        <w:t xml:space="preserve">рой национальной </w:t>
      </w:r>
      <w:r>
        <w:rPr>
          <w:spacing w:val="-4"/>
        </w:rPr>
        <w:t>строительной отрасли</w:t>
      </w:r>
      <w:r w:rsidRPr="00AE400D">
        <w:rPr>
          <w:spacing w:val="-4"/>
        </w:rPr>
        <w:t xml:space="preserve"> в течение 12 лет с 1986 по 1997 гг.</w:t>
      </w:r>
      <w:r>
        <w:t xml:space="preserve"> Все данные приведены в млрд у.е.</w:t>
      </w:r>
    </w:p>
    <w:p w14:paraId="1EEF6AE3" w14:textId="77777777" w:rsidR="00EF372D" w:rsidRDefault="00EF372D" w:rsidP="00EF372D">
      <w:pPr>
        <w:tabs>
          <w:tab w:val="left" w:pos="567"/>
        </w:tabs>
        <w:spacing w:line="360" w:lineRule="auto"/>
      </w:pPr>
    </w:p>
    <w:p w14:paraId="61E453DD" w14:textId="77777777" w:rsidR="00EF372D" w:rsidRDefault="00EF372D" w:rsidP="00EF372D">
      <w:pPr>
        <w:pStyle w:val="a3"/>
        <w:tabs>
          <w:tab w:val="left" w:pos="567"/>
        </w:tabs>
        <w:spacing w:line="360" w:lineRule="auto"/>
        <w:jc w:val="right"/>
        <w:rPr>
          <w:rFonts w:ascii="Times New Roman" w:hAnsi="Times New Roman" w:cs="Times New Roman"/>
          <w:i/>
          <w:iCs/>
          <w:sz w:val="32"/>
          <w:szCs w:val="32"/>
        </w:rPr>
      </w:pPr>
      <w:r>
        <w:rPr>
          <w:rFonts w:ascii="Times New Roman" w:hAnsi="Times New Roman" w:cs="Times New Roman"/>
          <w:i/>
          <w:iCs/>
          <w:sz w:val="32"/>
          <w:szCs w:val="32"/>
        </w:rPr>
        <w:t>Таблица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19"/>
        <w:gridCol w:w="1418"/>
        <w:gridCol w:w="1417"/>
        <w:gridCol w:w="1134"/>
        <w:gridCol w:w="1560"/>
        <w:gridCol w:w="1602"/>
      </w:tblGrid>
      <w:tr w:rsidR="00EF372D" w14:paraId="543A0491" w14:textId="77777777" w:rsidTr="00926BBF">
        <w:tblPrEx>
          <w:tblCellMar>
            <w:top w:w="0" w:type="dxa"/>
            <w:bottom w:w="0" w:type="dxa"/>
          </w:tblCellMar>
        </w:tblPrEx>
        <w:trPr>
          <w:trHeight w:val="365"/>
          <w:jc w:val="center"/>
        </w:trPr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72377B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Год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C71644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X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AE0B78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Y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FAA920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Год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3702C0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X</w:t>
            </w:r>
          </w:p>
        </w:tc>
        <w:tc>
          <w:tcPr>
            <w:tcW w:w="1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713639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Y</w:t>
            </w:r>
          </w:p>
        </w:tc>
      </w:tr>
      <w:tr w:rsidR="00EF372D" w14:paraId="5451C6F5" w14:textId="77777777" w:rsidTr="00926BBF">
        <w:tblPrEx>
          <w:tblCellMar>
            <w:top w:w="0" w:type="dxa"/>
            <w:bottom w:w="0" w:type="dxa"/>
          </w:tblCellMar>
        </w:tblPrEx>
        <w:trPr>
          <w:trHeight w:val="1740"/>
          <w:jc w:val="center"/>
        </w:trPr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CE230A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86</w:t>
            </w:r>
          </w:p>
          <w:p w14:paraId="0F2313D9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87</w:t>
            </w:r>
          </w:p>
          <w:p w14:paraId="4FBD1DCF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88</w:t>
            </w:r>
          </w:p>
          <w:p w14:paraId="252D6DF6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89</w:t>
            </w:r>
          </w:p>
          <w:p w14:paraId="5AE02F16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90</w:t>
            </w:r>
          </w:p>
          <w:p w14:paraId="657B4C16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9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22D3D0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0</w:t>
            </w:r>
          </w:p>
          <w:p w14:paraId="4124BB03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9</w:t>
            </w:r>
          </w:p>
          <w:p w14:paraId="392743DF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7</w:t>
            </w:r>
          </w:p>
          <w:p w14:paraId="32639D6D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9</w:t>
            </w:r>
          </w:p>
          <w:p w14:paraId="329B2927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3</w:t>
            </w:r>
          </w:p>
          <w:p w14:paraId="05868CBF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D22B1E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2</w:t>
            </w:r>
          </w:p>
          <w:p w14:paraId="3ACCEC6D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9</w:t>
            </w:r>
          </w:p>
          <w:p w14:paraId="6296D2DC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2</w:t>
            </w:r>
          </w:p>
          <w:p w14:paraId="4F2423C7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5</w:t>
            </w:r>
          </w:p>
          <w:p w14:paraId="387D6BAD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0</w:t>
            </w:r>
          </w:p>
          <w:p w14:paraId="3E989248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30A41A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92</w:t>
            </w:r>
          </w:p>
          <w:p w14:paraId="2B147262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93</w:t>
            </w:r>
          </w:p>
          <w:p w14:paraId="4A74D3AC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94</w:t>
            </w:r>
          </w:p>
          <w:p w14:paraId="7EE93E8E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95</w:t>
            </w:r>
          </w:p>
          <w:p w14:paraId="5511BBF4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96</w:t>
            </w:r>
          </w:p>
          <w:p w14:paraId="24646EE9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9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FFB05E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  <w:p w14:paraId="5B1DEA2D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7</w:t>
            </w:r>
          </w:p>
          <w:p w14:paraId="25ADACFF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5</w:t>
            </w:r>
          </w:p>
          <w:p w14:paraId="12D274A7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6</w:t>
            </w:r>
          </w:p>
          <w:p w14:paraId="2ED1DF1F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0</w:t>
            </w:r>
          </w:p>
          <w:p w14:paraId="4469616F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</w:p>
        </w:tc>
        <w:tc>
          <w:tcPr>
            <w:tcW w:w="1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CBA982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7</w:t>
            </w:r>
          </w:p>
          <w:p w14:paraId="35328CF6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9</w:t>
            </w:r>
          </w:p>
          <w:p w14:paraId="6F567DB3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4</w:t>
            </w:r>
          </w:p>
          <w:p w14:paraId="64212F0A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6</w:t>
            </w:r>
          </w:p>
          <w:p w14:paraId="68168BF1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0</w:t>
            </w:r>
          </w:p>
          <w:p w14:paraId="44037950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1</w:t>
            </w:r>
          </w:p>
        </w:tc>
      </w:tr>
    </w:tbl>
    <w:p w14:paraId="604A7720" w14:textId="77777777" w:rsidR="00EF372D" w:rsidRDefault="00EF372D" w:rsidP="00EF372D">
      <w:pPr>
        <w:pStyle w:val="a3"/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</w:p>
    <w:p w14:paraId="23C8E377" w14:textId="77777777" w:rsidR="00EF372D" w:rsidRDefault="00EF372D" w:rsidP="00EF372D">
      <w:pPr>
        <w:pStyle w:val="a3"/>
        <w:numPr>
          <w:ilvl w:val="0"/>
          <w:numId w:val="11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pacing w:val="-2"/>
          <w:sz w:val="32"/>
          <w:szCs w:val="32"/>
        </w:rPr>
      </w:pPr>
      <w:r>
        <w:rPr>
          <w:rFonts w:ascii="Times New Roman" w:hAnsi="Times New Roman" w:cs="Times New Roman"/>
          <w:spacing w:val="-2"/>
          <w:sz w:val="32"/>
          <w:szCs w:val="32"/>
        </w:rPr>
        <w:t>Вычислите выборочную дисперсию для потребления и дохода.</w:t>
      </w:r>
    </w:p>
    <w:p w14:paraId="6CCB01BA" w14:textId="77777777" w:rsidR="00EF372D" w:rsidRDefault="00EF372D" w:rsidP="00EF372D">
      <w:pPr>
        <w:pStyle w:val="a3"/>
        <w:numPr>
          <w:ilvl w:val="0"/>
          <w:numId w:val="11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Вычислите выборочную ковариацию между агрегированными потреблением и доходом.</w:t>
      </w:r>
    </w:p>
    <w:p w14:paraId="430E30EF" w14:textId="77777777" w:rsidR="00EF372D" w:rsidRDefault="00EF372D" w:rsidP="00EF372D">
      <w:pPr>
        <w:pStyle w:val="a3"/>
        <w:numPr>
          <w:ilvl w:val="0"/>
          <w:numId w:val="11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Пересчитаем данные в рублях. Пусть 1 у.е. = 32 руб. Как изм</w:t>
      </w:r>
      <w:r>
        <w:rPr>
          <w:rFonts w:ascii="Times New Roman" w:hAnsi="Times New Roman" w:cs="Times New Roman"/>
          <w:sz w:val="32"/>
          <w:szCs w:val="32"/>
        </w:rPr>
        <w:t>е</w:t>
      </w:r>
      <w:r>
        <w:rPr>
          <w:rFonts w:ascii="Times New Roman" w:hAnsi="Times New Roman" w:cs="Times New Roman"/>
          <w:sz w:val="32"/>
          <w:szCs w:val="32"/>
        </w:rPr>
        <w:t>нятся подсчитанные в предыдущих пунктах выборочные ди</w:t>
      </w:r>
      <w:r>
        <w:rPr>
          <w:rFonts w:ascii="Times New Roman" w:hAnsi="Times New Roman" w:cs="Times New Roman"/>
          <w:sz w:val="32"/>
          <w:szCs w:val="32"/>
        </w:rPr>
        <w:t>с</w:t>
      </w:r>
      <w:r>
        <w:rPr>
          <w:rFonts w:ascii="Times New Roman" w:hAnsi="Times New Roman" w:cs="Times New Roman"/>
          <w:sz w:val="32"/>
          <w:szCs w:val="32"/>
        </w:rPr>
        <w:t xml:space="preserve">персии и ковариация? </w:t>
      </w:r>
    </w:p>
    <w:p w14:paraId="12781E1D" w14:textId="77777777" w:rsidR="00EF372D" w:rsidRDefault="00EF372D" w:rsidP="00EF372D">
      <w:pPr>
        <w:pStyle w:val="a3"/>
        <w:numPr>
          <w:ilvl w:val="0"/>
          <w:numId w:val="11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Используя вычисленные в у.е. значения выборочных ковари</w:t>
      </w:r>
      <w:r>
        <w:rPr>
          <w:rFonts w:ascii="Times New Roman" w:hAnsi="Times New Roman" w:cs="Times New Roman"/>
          <w:sz w:val="32"/>
          <w:szCs w:val="32"/>
        </w:rPr>
        <w:t>а</w:t>
      </w:r>
      <w:r>
        <w:rPr>
          <w:rFonts w:ascii="Times New Roman" w:hAnsi="Times New Roman" w:cs="Times New Roman"/>
          <w:sz w:val="32"/>
          <w:szCs w:val="32"/>
        </w:rPr>
        <w:t>ции и дисперсий, подсчитайте выборочный коэффициент ко</w:t>
      </w:r>
      <w:r>
        <w:rPr>
          <w:rFonts w:ascii="Times New Roman" w:hAnsi="Times New Roman" w:cs="Times New Roman"/>
          <w:sz w:val="32"/>
          <w:szCs w:val="32"/>
        </w:rPr>
        <w:t>р</w:t>
      </w:r>
      <w:r>
        <w:rPr>
          <w:rFonts w:ascii="Times New Roman" w:hAnsi="Times New Roman" w:cs="Times New Roman"/>
          <w:sz w:val="32"/>
          <w:szCs w:val="32"/>
        </w:rPr>
        <w:t>реляции между агрегированными доходом и потреблением. Что изменится, если мы пересчитаем выборочный коэффиц</w:t>
      </w:r>
      <w:r>
        <w:rPr>
          <w:rFonts w:ascii="Times New Roman" w:hAnsi="Times New Roman" w:cs="Times New Roman"/>
          <w:sz w:val="32"/>
          <w:szCs w:val="32"/>
        </w:rPr>
        <w:t>и</w:t>
      </w:r>
      <w:r>
        <w:rPr>
          <w:rFonts w:ascii="Times New Roman" w:hAnsi="Times New Roman" w:cs="Times New Roman"/>
          <w:sz w:val="32"/>
          <w:szCs w:val="32"/>
        </w:rPr>
        <w:t>ент корреляции для данных, переведенных в рубли?</w:t>
      </w:r>
    </w:p>
    <w:p w14:paraId="2527F77C" w14:textId="77777777" w:rsidR="00EF372D" w:rsidRDefault="00EF372D" w:rsidP="00EF372D">
      <w:pPr>
        <w:pStyle w:val="a3"/>
        <w:numPr>
          <w:ilvl w:val="0"/>
          <w:numId w:val="11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Проверьте гипотезу о том, что коэффициент корреляции ме</w:t>
      </w:r>
      <w:r>
        <w:rPr>
          <w:rFonts w:ascii="Times New Roman" w:hAnsi="Times New Roman" w:cs="Times New Roman"/>
          <w:sz w:val="32"/>
          <w:szCs w:val="32"/>
        </w:rPr>
        <w:t>ж</w:t>
      </w:r>
      <w:r>
        <w:rPr>
          <w:rFonts w:ascii="Times New Roman" w:hAnsi="Times New Roman" w:cs="Times New Roman"/>
          <w:sz w:val="32"/>
          <w:szCs w:val="32"/>
        </w:rPr>
        <w:t>ду агрегированными доходом и расходами значимо отличается от нуля.</w:t>
      </w:r>
    </w:p>
    <w:p w14:paraId="094E0553" w14:textId="77777777" w:rsidR="00EF372D" w:rsidRDefault="00EF372D" w:rsidP="00EF372D">
      <w:pPr>
        <w:pStyle w:val="a3"/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</w:p>
    <w:p w14:paraId="112EFA40" w14:textId="77777777" w:rsidR="00EF372D" w:rsidRDefault="00EF372D" w:rsidP="00EF372D">
      <w:pPr>
        <w:numPr>
          <w:ilvl w:val="0"/>
          <w:numId w:val="5"/>
        </w:numPr>
        <w:tabs>
          <w:tab w:val="left" w:pos="567"/>
        </w:tabs>
        <w:spacing w:after="0" w:line="360" w:lineRule="auto"/>
        <w:jc w:val="both"/>
      </w:pPr>
      <w:r>
        <w:t>Данные о темпах прироста численности занятых (</w:t>
      </w:r>
      <w:r>
        <w:rPr>
          <w:i/>
          <w:iCs/>
        </w:rPr>
        <w:t>E</w:t>
      </w:r>
      <w:r>
        <w:t xml:space="preserve">) и </w:t>
      </w:r>
      <w:r>
        <w:rPr>
          <w:spacing w:val="-20"/>
        </w:rPr>
        <w:t xml:space="preserve">темпах </w:t>
      </w:r>
      <w:r>
        <w:t>прироста производительности труда (</w:t>
      </w:r>
      <w:r>
        <w:rPr>
          <w:i/>
          <w:iCs/>
        </w:rPr>
        <w:t>P</w:t>
      </w:r>
      <w:r>
        <w:t>) (выпуска продукции за 1 чел.-ч) для строительной отрасли 12 стран за период с 2010–2011 по 2020–2021 гг. (годовые экспоненциальные темпы прироста) представлены в табл. 2.</w:t>
      </w:r>
    </w:p>
    <w:p w14:paraId="52432C76" w14:textId="77777777" w:rsidR="00EF372D" w:rsidRDefault="00EF372D" w:rsidP="00EF372D">
      <w:pPr>
        <w:tabs>
          <w:tab w:val="left" w:pos="567"/>
        </w:tabs>
        <w:spacing w:line="360" w:lineRule="auto"/>
        <w:jc w:val="right"/>
        <w:rPr>
          <w:i/>
          <w:iCs/>
        </w:rPr>
      </w:pPr>
      <w:r>
        <w:rPr>
          <w:i/>
          <w:iCs/>
        </w:rPr>
        <w:t>Таблица 2</w:t>
      </w:r>
    </w:p>
    <w:tbl>
      <w:tblPr>
        <w:tblW w:w="0" w:type="auto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20"/>
        <w:gridCol w:w="2835"/>
        <w:gridCol w:w="3402"/>
      </w:tblGrid>
      <w:tr w:rsidR="00EF372D" w14:paraId="1DE123FD" w14:textId="77777777" w:rsidTr="00926BBF">
        <w:tblPrEx>
          <w:tblCellMar>
            <w:top w:w="0" w:type="dxa"/>
            <w:bottom w:w="0" w:type="dxa"/>
          </w:tblCellMar>
        </w:tblPrEx>
        <w:trPr>
          <w:trHeight w:val="381"/>
        </w:trPr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0D8215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Стран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4449F3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Занятость,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Е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D5E5E3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Производительность,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P</w:t>
            </w:r>
          </w:p>
        </w:tc>
      </w:tr>
      <w:tr w:rsidR="00EF372D" w14:paraId="6454B428" w14:textId="77777777" w:rsidTr="00926BBF">
        <w:tblPrEx>
          <w:tblCellMar>
            <w:top w:w="0" w:type="dxa"/>
            <w:bottom w:w="0" w:type="dxa"/>
          </w:tblCellMar>
        </w:tblPrEx>
        <w:trPr>
          <w:trHeight w:val="3263"/>
        </w:trPr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2E5163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ермания</w:t>
            </w:r>
          </w:p>
          <w:p w14:paraId="48F530CF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ельгия</w:t>
            </w:r>
          </w:p>
          <w:p w14:paraId="015E59FB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анада</w:t>
            </w:r>
          </w:p>
          <w:p w14:paraId="1BAEB16D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ания</w:t>
            </w:r>
          </w:p>
          <w:p w14:paraId="17D961C4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Франция</w:t>
            </w:r>
          </w:p>
          <w:p w14:paraId="09885FE8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талия</w:t>
            </w:r>
          </w:p>
          <w:p w14:paraId="4FD3EBE2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Япония</w:t>
            </w:r>
          </w:p>
          <w:p w14:paraId="100D1FD3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идерланды</w:t>
            </w:r>
          </w:p>
          <w:p w14:paraId="628A8DDC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рвегия</w:t>
            </w:r>
          </w:p>
          <w:p w14:paraId="78711134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реция</w:t>
            </w:r>
          </w:p>
          <w:p w14:paraId="24ADE164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еликобритания</w:t>
            </w:r>
          </w:p>
          <w:p w14:paraId="3DAC8994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СШ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26BAD9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,0</w:t>
            </w:r>
          </w:p>
          <w:p w14:paraId="2BDAE6A2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  <w:p w14:paraId="07CE997D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3</w:t>
            </w:r>
          </w:p>
          <w:p w14:paraId="1BE31293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  <w:p w14:paraId="714C53C9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9</w:t>
            </w:r>
          </w:p>
          <w:p w14:paraId="183743AD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4</w:t>
            </w:r>
          </w:p>
          <w:p w14:paraId="1B2C0EDA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8</w:t>
            </w:r>
          </w:p>
          <w:p w14:paraId="04429438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9</w:t>
            </w:r>
          </w:p>
          <w:p w14:paraId="093CE5B7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14:paraId="004547E5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7</w:t>
            </w:r>
          </w:p>
          <w:p w14:paraId="7CE3C852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  <w:p w14:paraId="4988F178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,8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A45E3D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4,2</w:t>
            </w:r>
          </w:p>
          <w:p w14:paraId="2DC0153D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,9</w:t>
            </w:r>
          </w:p>
          <w:p w14:paraId="3CFB9F26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3</w:t>
            </w:r>
          </w:p>
          <w:p w14:paraId="1C15546A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,2</w:t>
            </w:r>
          </w:p>
          <w:p w14:paraId="795437A7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,8</w:t>
            </w:r>
          </w:p>
          <w:p w14:paraId="2EE7F702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2</w:t>
            </w:r>
          </w:p>
          <w:p w14:paraId="13FBCC97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8</w:t>
            </w:r>
          </w:p>
          <w:p w14:paraId="3DE46D8F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1</w:t>
            </w:r>
          </w:p>
          <w:p w14:paraId="7F4BE355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4</w:t>
            </w:r>
          </w:p>
          <w:p w14:paraId="1D5D32A9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  <w:p w14:paraId="1B6D3DC3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8</w:t>
            </w:r>
          </w:p>
          <w:p w14:paraId="48E71670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,6</w:t>
            </w:r>
          </w:p>
        </w:tc>
      </w:tr>
    </w:tbl>
    <w:p w14:paraId="20904AD5" w14:textId="77777777" w:rsidR="00EF372D" w:rsidRDefault="00EF372D" w:rsidP="00EF372D">
      <w:pPr>
        <w:pStyle w:val="a3"/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</w:p>
    <w:p w14:paraId="5A93A139" w14:textId="77777777" w:rsidR="00EF372D" w:rsidRDefault="00EF372D" w:rsidP="00EF372D">
      <w:pPr>
        <w:pStyle w:val="a3"/>
        <w:numPr>
          <w:ilvl w:val="0"/>
          <w:numId w:val="12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Вычислите выборочную дисперсию для всех представленных в таблице бюджетных характеристик.</w:t>
      </w:r>
    </w:p>
    <w:p w14:paraId="6C9CEB5C" w14:textId="77777777" w:rsidR="00EF372D" w:rsidRDefault="00EF372D" w:rsidP="00EF372D">
      <w:pPr>
        <w:pStyle w:val="a3"/>
        <w:numPr>
          <w:ilvl w:val="0"/>
          <w:numId w:val="12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Вычислите выборочную ковариацию между темпами прироста занятости и темпами прироста производительности. </w:t>
      </w:r>
    </w:p>
    <w:p w14:paraId="5AFE1897" w14:textId="77777777" w:rsidR="00EF372D" w:rsidRDefault="00EF372D" w:rsidP="00EF372D">
      <w:pPr>
        <w:pStyle w:val="a3"/>
        <w:numPr>
          <w:ilvl w:val="0"/>
          <w:numId w:val="12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Используя вычисленные в предыдущих пунктах значения в</w:t>
      </w:r>
      <w:r>
        <w:rPr>
          <w:rFonts w:ascii="Times New Roman" w:hAnsi="Times New Roman" w:cs="Times New Roman"/>
          <w:sz w:val="32"/>
          <w:szCs w:val="32"/>
        </w:rPr>
        <w:t>ы</w:t>
      </w:r>
      <w:r>
        <w:rPr>
          <w:rFonts w:ascii="Times New Roman" w:hAnsi="Times New Roman" w:cs="Times New Roman"/>
          <w:sz w:val="32"/>
          <w:szCs w:val="32"/>
        </w:rPr>
        <w:t xml:space="preserve">борочных ковариации и дисперсий, подсчитайте выборочный коэффициент корреляции между темпами прироста занятости и производительности. </w:t>
      </w:r>
    </w:p>
    <w:p w14:paraId="61022F8C" w14:textId="77777777" w:rsidR="00EF372D" w:rsidRPr="00500DCE" w:rsidRDefault="00EF372D" w:rsidP="00EF372D">
      <w:pPr>
        <w:pStyle w:val="a3"/>
        <w:numPr>
          <w:ilvl w:val="0"/>
          <w:numId w:val="12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500DCE">
        <w:rPr>
          <w:rFonts w:ascii="Times New Roman" w:hAnsi="Times New Roman" w:cs="Times New Roman"/>
          <w:sz w:val="32"/>
          <w:szCs w:val="32"/>
        </w:rPr>
        <w:t>Проверьте гипотезу о том, что коэффициент корреляции ме</w:t>
      </w:r>
      <w:r w:rsidRPr="00500DCE">
        <w:rPr>
          <w:rFonts w:ascii="Times New Roman" w:hAnsi="Times New Roman" w:cs="Times New Roman"/>
          <w:sz w:val="32"/>
          <w:szCs w:val="32"/>
        </w:rPr>
        <w:t>ж</w:t>
      </w:r>
      <w:r w:rsidRPr="00500DCE">
        <w:rPr>
          <w:rFonts w:ascii="Times New Roman" w:hAnsi="Times New Roman" w:cs="Times New Roman"/>
          <w:sz w:val="32"/>
          <w:szCs w:val="32"/>
        </w:rPr>
        <w:t xml:space="preserve">ду темпами прироста занятости и производительности значимо </w:t>
      </w:r>
      <w:r w:rsidRPr="00500DCE">
        <w:rPr>
          <w:rFonts w:ascii="Times New Roman" w:hAnsi="Times New Roman" w:cs="Times New Roman"/>
          <w:spacing w:val="-2"/>
          <w:sz w:val="32"/>
          <w:szCs w:val="32"/>
        </w:rPr>
        <w:t>отличается от нуля. Прокомментируйте возможные причины положительной корреляции между наблюдаемыми величинами.</w:t>
      </w:r>
    </w:p>
    <w:p w14:paraId="2BE6EDC5" w14:textId="77777777" w:rsidR="00EF372D" w:rsidRDefault="00EF372D" w:rsidP="00EF372D">
      <w:pPr>
        <w:pStyle w:val="a3"/>
        <w:tabs>
          <w:tab w:val="left" w:pos="567"/>
        </w:tabs>
        <w:spacing w:line="360" w:lineRule="auto"/>
        <w:ind w:left="180"/>
        <w:jc w:val="both"/>
        <w:rPr>
          <w:rFonts w:ascii="Times New Roman" w:hAnsi="Times New Roman" w:cs="Times New Roman"/>
          <w:sz w:val="32"/>
          <w:szCs w:val="32"/>
        </w:rPr>
      </w:pPr>
    </w:p>
    <w:p w14:paraId="553C6539" w14:textId="77777777" w:rsidR="00EF372D" w:rsidRDefault="00EF372D" w:rsidP="00EF372D">
      <w:pPr>
        <w:pStyle w:val="2"/>
        <w:spacing w:line="360" w:lineRule="auto"/>
        <w:rPr>
          <w:i/>
          <w:iCs/>
          <w:sz w:val="32"/>
          <w:szCs w:val="32"/>
        </w:rPr>
      </w:pPr>
      <w:r>
        <w:br w:type="page"/>
      </w:r>
    </w:p>
    <w:p w14:paraId="09042090" w14:textId="77777777" w:rsidR="00EF372D" w:rsidRDefault="00EF372D" w:rsidP="00EF372D">
      <w:pPr>
        <w:pStyle w:val="a3"/>
        <w:tabs>
          <w:tab w:val="left" w:pos="567"/>
        </w:tabs>
        <w:spacing w:line="360" w:lineRule="auto"/>
        <w:jc w:val="center"/>
        <w:rPr>
          <w:rFonts w:ascii="Times New Roman" w:hAnsi="Times New Roman" w:cs="Times New Roman"/>
          <w:b/>
          <w:bCs/>
          <w:i/>
          <w:iCs/>
        </w:rPr>
      </w:pPr>
    </w:p>
    <w:p w14:paraId="7E61FA84" w14:textId="77777777" w:rsidR="00EF372D" w:rsidRPr="00C116A0" w:rsidRDefault="00EF372D" w:rsidP="00EF372D">
      <w:pPr>
        <w:pStyle w:val="a3"/>
        <w:tabs>
          <w:tab w:val="left" w:pos="567"/>
        </w:tabs>
        <w:spacing w:line="360" w:lineRule="auto"/>
        <w:ind w:firstLine="567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C116A0">
        <w:rPr>
          <w:rFonts w:ascii="Times New Roman" w:hAnsi="Times New Roman" w:cs="Times New Roman"/>
          <w:bCs/>
          <w:sz w:val="32"/>
          <w:szCs w:val="32"/>
        </w:rPr>
        <w:t>Пример решения задач</w:t>
      </w:r>
    </w:p>
    <w:p w14:paraId="0FD4A1BA" w14:textId="77777777" w:rsidR="00EF372D" w:rsidRDefault="00EF372D" w:rsidP="00EF372D">
      <w:pPr>
        <w:pStyle w:val="a3"/>
        <w:tabs>
          <w:tab w:val="left" w:pos="567"/>
        </w:tabs>
        <w:spacing w:line="36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 w:rsidRPr="00C116A0">
        <w:rPr>
          <w:rFonts w:ascii="Times New Roman" w:hAnsi="Times New Roman" w:cs="Times New Roman"/>
          <w:bCs/>
          <w:sz w:val="32"/>
          <w:szCs w:val="32"/>
        </w:rPr>
        <w:t>Задача 1.</w:t>
      </w:r>
      <w:r>
        <w:rPr>
          <w:rFonts w:ascii="Times New Roman" w:hAnsi="Times New Roman" w:cs="Times New Roman"/>
          <w:sz w:val="32"/>
          <w:szCs w:val="32"/>
        </w:rPr>
        <w:t xml:space="preserve"> Допустим, что у нас есть данные по 6 строительным компаниям, приведенные в табл. 3.</w:t>
      </w:r>
    </w:p>
    <w:p w14:paraId="6B4D1524" w14:textId="77777777" w:rsidR="00EF372D" w:rsidRDefault="00EF372D" w:rsidP="00EF372D">
      <w:pPr>
        <w:pStyle w:val="a3"/>
        <w:tabs>
          <w:tab w:val="left" w:pos="567"/>
        </w:tabs>
        <w:spacing w:line="360" w:lineRule="auto"/>
        <w:ind w:firstLine="567"/>
        <w:rPr>
          <w:rFonts w:ascii="Times New Roman" w:hAnsi="Times New Roman" w:cs="Times New Roman"/>
          <w:sz w:val="32"/>
          <w:szCs w:val="32"/>
        </w:rPr>
      </w:pPr>
    </w:p>
    <w:p w14:paraId="0730E53E" w14:textId="77777777" w:rsidR="00EF372D" w:rsidRDefault="00EF372D" w:rsidP="00EF372D">
      <w:pPr>
        <w:pStyle w:val="a3"/>
        <w:tabs>
          <w:tab w:val="left" w:pos="567"/>
        </w:tabs>
        <w:spacing w:line="360" w:lineRule="auto"/>
        <w:jc w:val="right"/>
        <w:rPr>
          <w:rFonts w:ascii="Times New Roman" w:hAnsi="Times New Roman" w:cs="Times New Roman"/>
          <w:i/>
          <w:iCs/>
          <w:sz w:val="32"/>
          <w:szCs w:val="32"/>
        </w:rPr>
      </w:pPr>
      <w:r>
        <w:rPr>
          <w:rFonts w:ascii="Times New Roman" w:hAnsi="Times New Roman" w:cs="Times New Roman"/>
          <w:i/>
          <w:iCs/>
          <w:sz w:val="32"/>
          <w:szCs w:val="32"/>
        </w:rPr>
        <w:t>Таблица 3</w:t>
      </w:r>
    </w:p>
    <w:tbl>
      <w:tblPr>
        <w:tblW w:w="0" w:type="auto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1"/>
        <w:gridCol w:w="1985"/>
        <w:gridCol w:w="3118"/>
        <w:gridCol w:w="2693"/>
      </w:tblGrid>
      <w:tr w:rsidR="00EF372D" w14:paraId="76C27418" w14:textId="77777777" w:rsidTr="00926BBF">
        <w:tblPrEx>
          <w:tblCellMar>
            <w:top w:w="0" w:type="dxa"/>
            <w:bottom w:w="0" w:type="dxa"/>
          </w:tblCellMar>
        </w:tblPrEx>
        <w:trPr>
          <w:trHeight w:val="435"/>
        </w:trPr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D72302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Семья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66F95D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Выручка (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794586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Расходы на материалы</w:t>
            </w:r>
          </w:p>
          <w:p w14:paraId="016CC5E7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v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F0E671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Расходы на оборудование</w:t>
            </w:r>
          </w:p>
          <w:p w14:paraId="68C55E60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w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)</w:t>
            </w:r>
          </w:p>
        </w:tc>
      </w:tr>
      <w:tr w:rsidR="00EF372D" w14:paraId="45BEB10A" w14:textId="77777777" w:rsidTr="00926BBF">
        <w:tblPrEx>
          <w:tblCellMar>
            <w:top w:w="0" w:type="dxa"/>
            <w:bottom w:w="0" w:type="dxa"/>
          </w:tblCellMar>
        </w:tblPrEx>
        <w:trPr>
          <w:trHeight w:val="1740"/>
        </w:trPr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ECBA27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14:paraId="40AE2057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14:paraId="731B8FF4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14:paraId="036E887E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14:paraId="4276FF33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14:paraId="6A290E8F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206548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ind w:right="601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00</w:t>
            </w:r>
          </w:p>
          <w:p w14:paraId="29DA5320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ind w:right="601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00</w:t>
            </w:r>
          </w:p>
          <w:p w14:paraId="37B3AF8B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ind w:right="601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000</w:t>
            </w:r>
          </w:p>
          <w:p w14:paraId="036234D3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ind w:right="601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000</w:t>
            </w:r>
          </w:p>
          <w:p w14:paraId="69914782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ind w:right="601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300</w:t>
            </w:r>
          </w:p>
          <w:p w14:paraId="057143A9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ind w:right="601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500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3D606A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50</w:t>
            </w:r>
          </w:p>
          <w:p w14:paraId="7EA8C148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00</w:t>
            </w:r>
          </w:p>
          <w:p w14:paraId="2B0BF43F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50</w:t>
            </w:r>
          </w:p>
          <w:p w14:paraId="04A5EFEE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50</w:t>
            </w:r>
          </w:p>
          <w:p w14:paraId="6CF2252C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00</w:t>
            </w:r>
          </w:p>
          <w:p w14:paraId="2088ED2A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5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FF388D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0</w:t>
            </w:r>
          </w:p>
          <w:p w14:paraId="3D296053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0</w:t>
            </w:r>
          </w:p>
          <w:p w14:paraId="77612797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0</w:t>
            </w:r>
          </w:p>
          <w:p w14:paraId="6538CB15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50</w:t>
            </w:r>
          </w:p>
          <w:p w14:paraId="4ED3CEF4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  <w:p w14:paraId="2EB736D1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</w:tr>
      <w:tr w:rsidR="00EF372D" w14:paraId="73CA7BDC" w14:textId="77777777" w:rsidTr="00926BBF">
        <w:tblPrEx>
          <w:tblCellMar>
            <w:top w:w="0" w:type="dxa"/>
            <w:bottom w:w="0" w:type="dxa"/>
          </w:tblCellMar>
        </w:tblPrEx>
        <w:trPr>
          <w:trHeight w:val="480"/>
        </w:trPr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9AA08E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умма</w:t>
            </w:r>
          </w:p>
          <w:p w14:paraId="2A0E2BD9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реднее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B4E983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ind w:right="601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300</w:t>
            </w:r>
          </w:p>
          <w:p w14:paraId="436F43F2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ind w:right="601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883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8E7069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400</w:t>
            </w:r>
          </w:p>
          <w:p w14:paraId="597B2949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0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EBB7C0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50</w:t>
            </w:r>
          </w:p>
          <w:p w14:paraId="41F51F9C" w14:textId="77777777" w:rsidR="00EF372D" w:rsidRDefault="00EF372D" w:rsidP="00926BBF">
            <w:pPr>
              <w:pStyle w:val="a3"/>
              <w:tabs>
                <w:tab w:val="left" w:pos="567"/>
              </w:tabs>
              <w:spacing w:line="360" w:lineRule="auto"/>
              <w:ind w:right="1168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75</w:t>
            </w:r>
          </w:p>
        </w:tc>
      </w:tr>
    </w:tbl>
    <w:p w14:paraId="39FE9F1C" w14:textId="77777777" w:rsidR="00EF372D" w:rsidRDefault="00EF372D" w:rsidP="00EF372D">
      <w:pPr>
        <w:pStyle w:val="a3"/>
        <w:tabs>
          <w:tab w:val="left" w:pos="567"/>
        </w:tabs>
        <w:spacing w:line="360" w:lineRule="auto"/>
        <w:rPr>
          <w:rFonts w:ascii="Times New Roman" w:hAnsi="Times New Roman" w:cs="Times New Roman"/>
          <w:sz w:val="32"/>
          <w:szCs w:val="32"/>
        </w:rPr>
      </w:pPr>
    </w:p>
    <w:p w14:paraId="782AB622" w14:textId="77777777" w:rsidR="00EF372D" w:rsidRDefault="00EF372D" w:rsidP="00EF372D">
      <w:pPr>
        <w:pStyle w:val="a3"/>
        <w:numPr>
          <w:ilvl w:val="0"/>
          <w:numId w:val="10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Вычислите выборочную дисперсию для каждого из этих пр</w:t>
      </w:r>
      <w:r>
        <w:rPr>
          <w:rFonts w:ascii="Times New Roman" w:hAnsi="Times New Roman" w:cs="Times New Roman"/>
          <w:sz w:val="32"/>
          <w:szCs w:val="32"/>
        </w:rPr>
        <w:t>и</w:t>
      </w:r>
      <w:r>
        <w:rPr>
          <w:rFonts w:ascii="Times New Roman" w:hAnsi="Times New Roman" w:cs="Times New Roman"/>
          <w:sz w:val="32"/>
          <w:szCs w:val="32"/>
        </w:rPr>
        <w:t xml:space="preserve">знаков: </w:t>
      </w:r>
      <w:r>
        <w:rPr>
          <w:rFonts w:ascii="Times New Roman" w:hAnsi="Times New Roman" w:cs="Times New Roman"/>
          <w:i/>
          <w:iCs/>
          <w:sz w:val="32"/>
          <w:szCs w:val="32"/>
        </w:rPr>
        <w:t>x, v</w:t>
      </w:r>
      <w:r>
        <w:rPr>
          <w:rFonts w:ascii="Times New Roman" w:hAnsi="Times New Roman" w:cs="Times New Roman"/>
          <w:sz w:val="32"/>
          <w:szCs w:val="32"/>
        </w:rPr>
        <w:t xml:space="preserve"> и </w:t>
      </w:r>
      <w:r>
        <w:rPr>
          <w:rFonts w:ascii="Times New Roman" w:hAnsi="Times New Roman" w:cs="Times New Roman"/>
          <w:i/>
          <w:iCs/>
          <w:sz w:val="32"/>
          <w:szCs w:val="32"/>
        </w:rPr>
        <w:t>w</w:t>
      </w:r>
      <w:r>
        <w:rPr>
          <w:rFonts w:ascii="Times New Roman" w:hAnsi="Times New Roman" w:cs="Times New Roman"/>
          <w:sz w:val="32"/>
          <w:szCs w:val="32"/>
        </w:rPr>
        <w:t>.</w:t>
      </w:r>
    </w:p>
    <w:p w14:paraId="199A22B3" w14:textId="77777777" w:rsidR="00EF372D" w:rsidRDefault="00EF372D" w:rsidP="00EF372D">
      <w:pPr>
        <w:pStyle w:val="a3"/>
        <w:numPr>
          <w:ilvl w:val="0"/>
          <w:numId w:val="10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pacing w:val="-4"/>
          <w:sz w:val="32"/>
          <w:szCs w:val="32"/>
        </w:rPr>
      </w:pPr>
      <w:r>
        <w:rPr>
          <w:rFonts w:ascii="Times New Roman" w:hAnsi="Times New Roman" w:cs="Times New Roman"/>
          <w:spacing w:val="-4"/>
          <w:sz w:val="32"/>
          <w:szCs w:val="32"/>
        </w:rPr>
        <w:t xml:space="preserve">Вычислите выборочную ковариацию между </w:t>
      </w:r>
      <w:r>
        <w:rPr>
          <w:rFonts w:ascii="Times New Roman" w:hAnsi="Times New Roman" w:cs="Times New Roman"/>
          <w:i/>
          <w:iCs/>
          <w:spacing w:val="-4"/>
          <w:sz w:val="32"/>
          <w:szCs w:val="32"/>
        </w:rPr>
        <w:t>x</w:t>
      </w:r>
      <w:r>
        <w:rPr>
          <w:rFonts w:ascii="Times New Roman" w:hAnsi="Times New Roman" w:cs="Times New Roman"/>
          <w:spacing w:val="-4"/>
          <w:sz w:val="32"/>
          <w:szCs w:val="32"/>
        </w:rPr>
        <w:t xml:space="preserve"> и </w:t>
      </w:r>
      <w:r>
        <w:rPr>
          <w:rFonts w:ascii="Times New Roman" w:hAnsi="Times New Roman" w:cs="Times New Roman"/>
          <w:i/>
          <w:iCs/>
          <w:spacing w:val="-4"/>
          <w:sz w:val="32"/>
          <w:szCs w:val="32"/>
        </w:rPr>
        <w:t>v</w:t>
      </w:r>
      <w:r>
        <w:rPr>
          <w:rFonts w:ascii="Times New Roman" w:hAnsi="Times New Roman" w:cs="Times New Roman"/>
          <w:spacing w:val="-4"/>
          <w:sz w:val="32"/>
          <w:szCs w:val="32"/>
        </w:rPr>
        <w:t xml:space="preserve"> и между </w:t>
      </w:r>
      <w:r>
        <w:rPr>
          <w:rFonts w:ascii="Times New Roman" w:hAnsi="Times New Roman" w:cs="Times New Roman"/>
          <w:i/>
          <w:iCs/>
          <w:spacing w:val="-4"/>
          <w:sz w:val="32"/>
          <w:szCs w:val="32"/>
        </w:rPr>
        <w:t>x</w:t>
      </w:r>
      <w:r>
        <w:rPr>
          <w:rFonts w:ascii="Times New Roman" w:hAnsi="Times New Roman" w:cs="Times New Roman"/>
          <w:spacing w:val="-4"/>
          <w:sz w:val="32"/>
          <w:szCs w:val="32"/>
        </w:rPr>
        <w:t xml:space="preserve"> и </w:t>
      </w:r>
      <w:r>
        <w:rPr>
          <w:rFonts w:ascii="Times New Roman" w:hAnsi="Times New Roman" w:cs="Times New Roman"/>
          <w:i/>
          <w:iCs/>
          <w:spacing w:val="-4"/>
          <w:sz w:val="32"/>
          <w:szCs w:val="32"/>
        </w:rPr>
        <w:t>w</w:t>
      </w:r>
      <w:r>
        <w:rPr>
          <w:rFonts w:ascii="Times New Roman" w:hAnsi="Times New Roman" w:cs="Times New Roman"/>
          <w:spacing w:val="-4"/>
          <w:sz w:val="32"/>
          <w:szCs w:val="32"/>
        </w:rPr>
        <w:t>.</w:t>
      </w:r>
    </w:p>
    <w:p w14:paraId="4931F9AE" w14:textId="77777777" w:rsidR="00EF372D" w:rsidRDefault="00EF372D" w:rsidP="00EF372D">
      <w:pPr>
        <w:pStyle w:val="a3"/>
        <w:numPr>
          <w:ilvl w:val="0"/>
          <w:numId w:val="10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Как, используя вычисленные значения, вычислить ковариацию между переменной x и новой переменной </w:t>
      </w:r>
      <w:r>
        <w:rPr>
          <w:rFonts w:ascii="Times New Roman" w:hAnsi="Times New Roman" w:cs="Times New Roman"/>
          <w:i/>
          <w:iCs/>
          <w:sz w:val="32"/>
          <w:szCs w:val="32"/>
        </w:rPr>
        <w:t>y</w:t>
      </w:r>
      <w:r>
        <w:rPr>
          <w:rFonts w:ascii="Times New Roman" w:hAnsi="Times New Roman" w:cs="Times New Roman"/>
          <w:sz w:val="32"/>
          <w:szCs w:val="32"/>
        </w:rPr>
        <w:t xml:space="preserve"> – совокупными расходами на материалы и оборудование (</w:t>
      </w:r>
      <w:r>
        <w:rPr>
          <w:rFonts w:ascii="Times New Roman" w:hAnsi="Times New Roman" w:cs="Times New Roman"/>
          <w:i/>
          <w:iCs/>
          <w:sz w:val="32"/>
          <w:szCs w:val="32"/>
        </w:rPr>
        <w:t>y=v+w</w:t>
      </w:r>
      <w:r>
        <w:rPr>
          <w:rFonts w:ascii="Times New Roman" w:hAnsi="Times New Roman" w:cs="Times New Roman"/>
          <w:sz w:val="32"/>
          <w:szCs w:val="32"/>
        </w:rPr>
        <w:t>).</w:t>
      </w:r>
    </w:p>
    <w:p w14:paraId="1D445B16" w14:textId="77777777" w:rsidR="00EF372D" w:rsidRDefault="00EF372D" w:rsidP="00EF372D">
      <w:pPr>
        <w:pStyle w:val="a3"/>
        <w:numPr>
          <w:ilvl w:val="0"/>
          <w:numId w:val="10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Используя вычисленные значения выборочных ковариации и дисперсии, подсчитайте выборочный коэффициент корреляции между </w:t>
      </w:r>
      <w:r>
        <w:rPr>
          <w:rFonts w:ascii="Times New Roman" w:hAnsi="Times New Roman" w:cs="Times New Roman"/>
          <w:i/>
          <w:iCs/>
          <w:sz w:val="32"/>
          <w:szCs w:val="32"/>
        </w:rPr>
        <w:t>x</w:t>
      </w:r>
      <w:r>
        <w:rPr>
          <w:rFonts w:ascii="Times New Roman" w:hAnsi="Times New Roman" w:cs="Times New Roman"/>
          <w:sz w:val="32"/>
          <w:szCs w:val="32"/>
        </w:rPr>
        <w:t xml:space="preserve"> и </w:t>
      </w:r>
      <w:r>
        <w:rPr>
          <w:rFonts w:ascii="Times New Roman" w:hAnsi="Times New Roman" w:cs="Times New Roman"/>
          <w:i/>
          <w:iCs/>
          <w:sz w:val="32"/>
          <w:szCs w:val="32"/>
        </w:rPr>
        <w:t>v</w:t>
      </w:r>
      <w:r>
        <w:rPr>
          <w:rFonts w:ascii="Times New Roman" w:hAnsi="Times New Roman" w:cs="Times New Roman"/>
          <w:sz w:val="32"/>
          <w:szCs w:val="32"/>
        </w:rPr>
        <w:t xml:space="preserve"> и между </w:t>
      </w:r>
      <w:r>
        <w:rPr>
          <w:rFonts w:ascii="Times New Roman" w:hAnsi="Times New Roman" w:cs="Times New Roman"/>
          <w:i/>
          <w:iCs/>
          <w:sz w:val="32"/>
          <w:szCs w:val="32"/>
        </w:rPr>
        <w:t>x</w:t>
      </w:r>
      <w:r>
        <w:rPr>
          <w:rFonts w:ascii="Times New Roman" w:hAnsi="Times New Roman" w:cs="Times New Roman"/>
          <w:sz w:val="32"/>
          <w:szCs w:val="32"/>
        </w:rPr>
        <w:t xml:space="preserve"> и </w:t>
      </w:r>
      <w:r>
        <w:rPr>
          <w:rFonts w:ascii="Times New Roman" w:hAnsi="Times New Roman" w:cs="Times New Roman"/>
          <w:i/>
          <w:iCs/>
          <w:sz w:val="32"/>
          <w:szCs w:val="32"/>
        </w:rPr>
        <w:t>w</w:t>
      </w:r>
      <w:r>
        <w:rPr>
          <w:rFonts w:ascii="Times New Roman" w:hAnsi="Times New Roman" w:cs="Times New Roman"/>
          <w:sz w:val="32"/>
          <w:szCs w:val="32"/>
        </w:rPr>
        <w:t>.</w:t>
      </w:r>
    </w:p>
    <w:p w14:paraId="62670A6C" w14:textId="77777777" w:rsidR="00EF372D" w:rsidRDefault="00EF372D" w:rsidP="00EF372D">
      <w:pPr>
        <w:pStyle w:val="a3"/>
        <w:numPr>
          <w:ilvl w:val="0"/>
          <w:numId w:val="10"/>
        </w:num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Проверьте гипотезу о том, что коэффициент корреляции ме</w:t>
      </w:r>
      <w:r>
        <w:rPr>
          <w:rFonts w:ascii="Times New Roman" w:hAnsi="Times New Roman" w:cs="Times New Roman"/>
          <w:sz w:val="32"/>
          <w:szCs w:val="32"/>
        </w:rPr>
        <w:t>ж</w:t>
      </w:r>
      <w:r>
        <w:rPr>
          <w:rFonts w:ascii="Times New Roman" w:hAnsi="Times New Roman" w:cs="Times New Roman"/>
          <w:sz w:val="32"/>
          <w:szCs w:val="32"/>
        </w:rPr>
        <w:t xml:space="preserve">ду </w:t>
      </w:r>
      <w:r>
        <w:rPr>
          <w:rFonts w:ascii="Times New Roman" w:hAnsi="Times New Roman" w:cs="Times New Roman"/>
          <w:i/>
          <w:iCs/>
          <w:sz w:val="32"/>
          <w:szCs w:val="32"/>
        </w:rPr>
        <w:t>x</w:t>
      </w:r>
      <w:r>
        <w:rPr>
          <w:rFonts w:ascii="Times New Roman" w:hAnsi="Times New Roman" w:cs="Times New Roman"/>
          <w:sz w:val="32"/>
          <w:szCs w:val="32"/>
        </w:rPr>
        <w:t xml:space="preserve"> и </w:t>
      </w:r>
      <w:r>
        <w:rPr>
          <w:rFonts w:ascii="Times New Roman" w:hAnsi="Times New Roman" w:cs="Times New Roman"/>
          <w:i/>
          <w:iCs/>
          <w:sz w:val="32"/>
          <w:szCs w:val="32"/>
        </w:rPr>
        <w:t>v</w:t>
      </w:r>
      <w:r>
        <w:rPr>
          <w:rFonts w:ascii="Times New Roman" w:hAnsi="Times New Roman" w:cs="Times New Roman"/>
          <w:sz w:val="32"/>
          <w:szCs w:val="32"/>
        </w:rPr>
        <w:t xml:space="preserve"> значимо отличается от нуля.</w:t>
      </w:r>
    </w:p>
    <w:p w14:paraId="2607AA40" w14:textId="77777777" w:rsidR="00EF372D" w:rsidRDefault="00EF372D" w:rsidP="00EF372D">
      <w:pPr>
        <w:pStyle w:val="a3"/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bCs/>
          <w:i/>
          <w:iCs/>
          <w:sz w:val="32"/>
          <w:szCs w:val="32"/>
        </w:rPr>
        <w:t>Решение.</w:t>
      </w:r>
      <w:r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Выборочные коэффициенты следует рассчитать по формулам, приведенным в лекции 1. Здесь дадим лишь ответы. Проверьте их и / или подтвердите (или докажите), что цифры другие: </w:t>
      </w:r>
    </w:p>
    <w:p w14:paraId="0F1B2B00" w14:textId="77777777" w:rsidR="00EF372D" w:rsidRDefault="00EF372D" w:rsidP="00EF372D">
      <w:pPr>
        <w:pStyle w:val="a3"/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</w:p>
    <w:p w14:paraId="204D58FF" w14:textId="77777777" w:rsidR="00EF372D" w:rsidRDefault="00EF372D" w:rsidP="00EF372D">
      <w:pPr>
        <w:pStyle w:val="a3"/>
        <w:tabs>
          <w:tab w:val="left" w:pos="567"/>
        </w:tabs>
        <w:spacing w:line="360" w:lineRule="auto"/>
        <w:ind w:firstLine="1134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Var</w:t>
      </w:r>
      <w:r>
        <w:rPr>
          <w:rFonts w:ascii="Times New Roman" w:hAnsi="Times New Roman" w:cs="Times New Roman"/>
          <w:sz w:val="32"/>
          <w:szCs w:val="32"/>
          <w:lang w:val="en-US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)=1318055,6 ,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Var</w:t>
      </w:r>
      <w:r>
        <w:rPr>
          <w:rFonts w:ascii="Times New Roman" w:hAnsi="Times New Roman" w:cs="Times New Roman"/>
          <w:sz w:val="32"/>
          <w:szCs w:val="32"/>
          <w:lang w:val="en-US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v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)=20000,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Var</w:t>
      </w:r>
      <w:r>
        <w:rPr>
          <w:rFonts w:ascii="Times New Roman" w:hAnsi="Times New Roman" w:cs="Times New Roman"/>
          <w:sz w:val="32"/>
          <w:szCs w:val="32"/>
          <w:lang w:val="en-US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w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)=9791,7 , </w:t>
      </w:r>
    </w:p>
    <w:p w14:paraId="525BF8BD" w14:textId="77777777" w:rsidR="00EF372D" w:rsidRDefault="00EF372D" w:rsidP="00EF372D">
      <w:pPr>
        <w:pStyle w:val="a3"/>
        <w:tabs>
          <w:tab w:val="left" w:pos="567"/>
        </w:tabs>
        <w:spacing w:line="360" w:lineRule="auto"/>
        <w:ind w:firstLine="1134"/>
        <w:jc w:val="both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Cov</w:t>
      </w:r>
      <w:r>
        <w:rPr>
          <w:rFonts w:ascii="Times New Roman" w:hAnsi="Times New Roman" w:cs="Times New Roman"/>
          <w:sz w:val="32"/>
          <w:szCs w:val="32"/>
          <w:lang w:val="en-US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,v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)=157500,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Cov</w:t>
      </w:r>
      <w:r>
        <w:rPr>
          <w:rFonts w:ascii="Times New Roman" w:hAnsi="Times New Roman" w:cs="Times New Roman"/>
          <w:sz w:val="32"/>
          <w:szCs w:val="32"/>
          <w:lang w:val="en-US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,w</w:t>
      </w:r>
      <w:r>
        <w:rPr>
          <w:rFonts w:ascii="Times New Roman" w:hAnsi="Times New Roman" w:cs="Times New Roman"/>
          <w:sz w:val="32"/>
          <w:szCs w:val="32"/>
          <w:lang w:val="en-US"/>
        </w:rPr>
        <w:t>)=108750.</w:t>
      </w:r>
    </w:p>
    <w:p w14:paraId="2D625D27" w14:textId="77777777" w:rsidR="00EF372D" w:rsidRDefault="00EF372D" w:rsidP="00EF372D">
      <w:pPr>
        <w:pStyle w:val="a3"/>
        <w:tabs>
          <w:tab w:val="left" w:pos="567"/>
        </w:tabs>
        <w:spacing w:line="36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Начнем с третьего пункта. Предположим, что вы вычислили </w:t>
      </w:r>
      <w:r>
        <w:rPr>
          <w:rFonts w:ascii="Times New Roman" w:hAnsi="Times New Roman" w:cs="Times New Roman"/>
          <w:i/>
          <w:iCs/>
          <w:sz w:val="32"/>
          <w:szCs w:val="32"/>
        </w:rPr>
        <w:t>Cov</w:t>
      </w:r>
      <w:r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</w:rPr>
        <w:t>x,v</w:t>
      </w:r>
      <w:r>
        <w:rPr>
          <w:rFonts w:ascii="Times New Roman" w:hAnsi="Times New Roman" w:cs="Times New Roman"/>
          <w:sz w:val="32"/>
          <w:szCs w:val="32"/>
        </w:rPr>
        <w:t xml:space="preserve">) и </w:t>
      </w:r>
      <w:r>
        <w:rPr>
          <w:rFonts w:ascii="Times New Roman" w:hAnsi="Times New Roman" w:cs="Times New Roman"/>
          <w:i/>
          <w:iCs/>
          <w:sz w:val="32"/>
          <w:szCs w:val="32"/>
        </w:rPr>
        <w:t>Cov</w:t>
      </w:r>
      <w:r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</w:rPr>
        <w:t>x,w</w:t>
      </w:r>
      <w:r>
        <w:rPr>
          <w:rFonts w:ascii="Times New Roman" w:hAnsi="Times New Roman" w:cs="Times New Roman"/>
          <w:sz w:val="32"/>
          <w:szCs w:val="32"/>
        </w:rPr>
        <w:t xml:space="preserve">). Тогда, как вычислить </w:t>
      </w:r>
      <w:r>
        <w:rPr>
          <w:rFonts w:ascii="Times New Roman" w:hAnsi="Times New Roman" w:cs="Times New Roman"/>
          <w:i/>
          <w:iCs/>
          <w:sz w:val="32"/>
          <w:szCs w:val="32"/>
        </w:rPr>
        <w:t>Cov</w:t>
      </w:r>
      <w:r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</w:rPr>
        <w:t>x,y</w:t>
      </w:r>
      <w:r>
        <w:rPr>
          <w:rFonts w:ascii="Times New Roman" w:hAnsi="Times New Roman" w:cs="Times New Roman"/>
          <w:sz w:val="32"/>
          <w:szCs w:val="32"/>
        </w:rPr>
        <w:t>)? Для этого н</w:t>
      </w:r>
      <w:r>
        <w:rPr>
          <w:rFonts w:ascii="Times New Roman" w:hAnsi="Times New Roman" w:cs="Times New Roman"/>
          <w:sz w:val="32"/>
          <w:szCs w:val="32"/>
        </w:rPr>
        <w:t>а</w:t>
      </w:r>
      <w:r>
        <w:rPr>
          <w:rFonts w:ascii="Times New Roman" w:hAnsi="Times New Roman" w:cs="Times New Roman"/>
          <w:sz w:val="32"/>
          <w:szCs w:val="32"/>
        </w:rPr>
        <w:t>до воспользоваться свойством выборочной ковариации, а именно, вспомнить, что:</w:t>
      </w:r>
    </w:p>
    <w:p w14:paraId="319C69A0" w14:textId="77777777" w:rsidR="00EF372D" w:rsidRPr="00AE400D" w:rsidRDefault="00EF372D" w:rsidP="00EF372D">
      <w:pPr>
        <w:pStyle w:val="a3"/>
        <w:tabs>
          <w:tab w:val="left" w:pos="567"/>
        </w:tabs>
        <w:spacing w:line="360" w:lineRule="auto"/>
        <w:ind w:firstLine="567"/>
        <w:jc w:val="both"/>
        <w:rPr>
          <w:rFonts w:ascii="Times New Roman" w:hAnsi="Times New Roman" w:cs="Times New Roman"/>
        </w:rPr>
      </w:pPr>
    </w:p>
    <w:p w14:paraId="588CEB67" w14:textId="77777777" w:rsidR="00EF372D" w:rsidRDefault="00EF372D" w:rsidP="00EF372D">
      <w:pPr>
        <w:pStyle w:val="a3"/>
        <w:tabs>
          <w:tab w:val="left" w:pos="567"/>
        </w:tabs>
        <w:spacing w:line="360" w:lineRule="auto"/>
        <w:jc w:val="center"/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Cov</w:t>
      </w:r>
      <w:r>
        <w:rPr>
          <w:rFonts w:ascii="Times New Roman" w:hAnsi="Times New Roman" w:cs="Times New Roman"/>
          <w:sz w:val="32"/>
          <w:szCs w:val="32"/>
          <w:lang w:val="en-US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, 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y</w:t>
      </w:r>
      <w:r>
        <w:rPr>
          <w:rFonts w:ascii="Times New Roman" w:hAnsi="Times New Roman" w:cs="Times New Roman"/>
          <w:sz w:val="32"/>
          <w:szCs w:val="32"/>
          <w:lang w:val="en-US"/>
        </w:rPr>
        <w:t>)=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Cov</w:t>
      </w:r>
      <w:r>
        <w:rPr>
          <w:rFonts w:ascii="Times New Roman" w:hAnsi="Times New Roman" w:cs="Times New Roman"/>
          <w:sz w:val="32"/>
          <w:szCs w:val="32"/>
          <w:lang w:val="en-US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,v+w</w:t>
      </w:r>
      <w:r>
        <w:rPr>
          <w:rFonts w:ascii="Times New Roman" w:hAnsi="Times New Roman" w:cs="Times New Roman"/>
          <w:sz w:val="32"/>
          <w:szCs w:val="32"/>
          <w:lang w:val="en-US"/>
        </w:rPr>
        <w:t>)=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Cov</w:t>
      </w:r>
      <w:r>
        <w:rPr>
          <w:rFonts w:ascii="Times New Roman" w:hAnsi="Times New Roman" w:cs="Times New Roman"/>
          <w:sz w:val="32"/>
          <w:szCs w:val="32"/>
          <w:lang w:val="en-US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,v</w:t>
      </w:r>
      <w:r>
        <w:rPr>
          <w:rFonts w:ascii="Times New Roman" w:hAnsi="Times New Roman" w:cs="Times New Roman"/>
          <w:sz w:val="32"/>
          <w:szCs w:val="32"/>
          <w:lang w:val="en-US"/>
        </w:rPr>
        <w:t>)+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Cov</w:t>
      </w:r>
      <w:r>
        <w:rPr>
          <w:rFonts w:ascii="Times New Roman" w:hAnsi="Times New Roman" w:cs="Times New Roman"/>
          <w:sz w:val="32"/>
          <w:szCs w:val="32"/>
          <w:lang w:val="en-US"/>
        </w:rPr>
        <w:t>(</w:t>
      </w:r>
      <w:r>
        <w:rPr>
          <w:rFonts w:ascii="Times New Roman" w:hAnsi="Times New Roman" w:cs="Times New Roman"/>
          <w:i/>
          <w:iCs/>
          <w:sz w:val="32"/>
          <w:szCs w:val="32"/>
          <w:lang w:val="en-US"/>
        </w:rPr>
        <w:t>x,w</w:t>
      </w:r>
      <w:r>
        <w:rPr>
          <w:rFonts w:ascii="Times New Roman" w:hAnsi="Times New Roman" w:cs="Times New Roman"/>
          <w:sz w:val="32"/>
          <w:szCs w:val="32"/>
          <w:lang w:val="en-US"/>
        </w:rPr>
        <w:t>).</w:t>
      </w:r>
    </w:p>
    <w:p w14:paraId="312FA4D0" w14:textId="77777777" w:rsidR="00EF372D" w:rsidRPr="00685590" w:rsidRDefault="00EF372D" w:rsidP="00EF372D">
      <w:pPr>
        <w:tabs>
          <w:tab w:val="left" w:pos="567"/>
        </w:tabs>
        <w:spacing w:line="360" w:lineRule="auto"/>
        <w:rPr>
          <w:lang w:val="en-US"/>
        </w:rPr>
      </w:pPr>
    </w:p>
    <w:p w14:paraId="0BD2839A" w14:textId="77777777" w:rsidR="00EF372D" w:rsidRDefault="00EF372D" w:rsidP="00EF372D">
      <w:pPr>
        <w:tabs>
          <w:tab w:val="left" w:pos="567"/>
        </w:tabs>
        <w:spacing w:line="360" w:lineRule="auto"/>
      </w:pPr>
      <w:r>
        <w:t>Используя вычисленные значения выборочных ковариации и дисперсии, подсчитаем теперь выборочный коэффициент корр</w:t>
      </w:r>
      <w:r>
        <w:t>е</w:t>
      </w:r>
      <w:r>
        <w:t xml:space="preserve">ляции между </w:t>
      </w:r>
      <w:r>
        <w:rPr>
          <w:i/>
          <w:iCs/>
        </w:rPr>
        <w:t>x</w:t>
      </w:r>
      <w:r>
        <w:t xml:space="preserve"> и </w:t>
      </w:r>
      <w:r>
        <w:rPr>
          <w:i/>
          <w:iCs/>
        </w:rPr>
        <w:t>v</w:t>
      </w:r>
      <w:r>
        <w:t xml:space="preserve"> и между </w:t>
      </w:r>
      <w:r>
        <w:rPr>
          <w:i/>
          <w:iCs/>
        </w:rPr>
        <w:t>x</w:t>
      </w:r>
      <w:r>
        <w:t xml:space="preserve"> и </w:t>
      </w:r>
      <w:r>
        <w:rPr>
          <w:i/>
          <w:iCs/>
        </w:rPr>
        <w:t>w</w:t>
      </w:r>
      <w:r>
        <w:t xml:space="preserve">. Здесь надо воспользоваться формулой выборочного коэффициента корреляции: у нас есть вычисленные </w:t>
      </w:r>
      <w:r>
        <w:rPr>
          <w:i/>
          <w:iCs/>
        </w:rPr>
        <w:t>Cov</w:t>
      </w:r>
      <w:r>
        <w:t>(</w:t>
      </w:r>
      <w:r>
        <w:rPr>
          <w:i/>
          <w:iCs/>
        </w:rPr>
        <w:t>x,v</w:t>
      </w:r>
      <w:r>
        <w:t xml:space="preserve">), </w:t>
      </w:r>
      <w:r>
        <w:rPr>
          <w:i/>
          <w:iCs/>
        </w:rPr>
        <w:t>Var</w:t>
      </w:r>
      <w:r>
        <w:t>(</w:t>
      </w:r>
      <w:r>
        <w:rPr>
          <w:i/>
          <w:iCs/>
        </w:rPr>
        <w:t>x</w:t>
      </w:r>
      <w:r>
        <w:t xml:space="preserve">), </w:t>
      </w:r>
      <w:r>
        <w:rPr>
          <w:i/>
          <w:iCs/>
        </w:rPr>
        <w:t>Var</w:t>
      </w:r>
      <w:r>
        <w:t>(</w:t>
      </w:r>
      <w:r>
        <w:rPr>
          <w:i/>
          <w:iCs/>
        </w:rPr>
        <w:t>v</w:t>
      </w:r>
      <w:r>
        <w:t>). Тогда выборочный коэфф</w:t>
      </w:r>
      <w:r>
        <w:t>и</w:t>
      </w:r>
      <w:r>
        <w:t>циет корреляции между x и v вычисляется по формуле:</w:t>
      </w:r>
    </w:p>
    <w:p w14:paraId="260F5BBA" w14:textId="77777777" w:rsidR="00EF372D" w:rsidRDefault="00EF372D" w:rsidP="00EF372D">
      <w:pPr>
        <w:tabs>
          <w:tab w:val="left" w:pos="567"/>
        </w:tabs>
        <w:spacing w:line="360" w:lineRule="auto"/>
        <w:rPr>
          <w:sz w:val="24"/>
          <w:szCs w:val="24"/>
        </w:rPr>
      </w:pPr>
    </w:p>
    <w:p w14:paraId="363EAB90" w14:textId="77777777" w:rsidR="00EF372D" w:rsidRDefault="00EF372D" w:rsidP="00EF372D">
      <w:pPr>
        <w:pStyle w:val="a3"/>
        <w:tabs>
          <w:tab w:val="left" w:pos="567"/>
        </w:tabs>
        <w:spacing w:line="36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position w:val="-36"/>
          <w:sz w:val="32"/>
          <w:szCs w:val="32"/>
        </w:rPr>
        <w:object w:dxaOrig="6120" w:dyaOrig="800" w14:anchorId="510C18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.25pt;height:40.05pt" o:ole="" fillcolor="window">
            <v:imagedata r:id="rId5" o:title=""/>
          </v:shape>
          <o:OLEObject Type="Embed" ProgID="Equation.DSMT4" ShapeID="_x0000_i1025" DrawAspect="Content" ObjectID="_1838383934" r:id="rId6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14:paraId="1D48879C" w14:textId="77777777" w:rsidR="00EF372D" w:rsidRDefault="00EF372D" w:rsidP="00EF372D">
      <w:pPr>
        <w:tabs>
          <w:tab w:val="left" w:pos="567"/>
        </w:tabs>
        <w:spacing w:line="360" w:lineRule="auto"/>
        <w:rPr>
          <w:sz w:val="24"/>
          <w:szCs w:val="24"/>
        </w:rPr>
      </w:pPr>
    </w:p>
    <w:p w14:paraId="02872C6A" w14:textId="77777777" w:rsidR="00EF372D" w:rsidRDefault="00EF372D" w:rsidP="00EF372D">
      <w:pPr>
        <w:tabs>
          <w:tab w:val="left" w:pos="567"/>
        </w:tabs>
        <w:spacing w:line="360" w:lineRule="auto"/>
      </w:pPr>
      <w:r>
        <w:t>Что означает такое значение выборочного коэффициента корреляции? Можем ли мы при таком значении этого коэффиц</w:t>
      </w:r>
      <w:r>
        <w:t>и</w:t>
      </w:r>
      <w:r>
        <w:t>ента с большой долей вероятности сказать, что данные связаны друг с другом линейной зависимостью? Чтобы ответить на да</w:t>
      </w:r>
      <w:r>
        <w:t>н</w:t>
      </w:r>
      <w:r>
        <w:t>ный вопрос, проверим гипотезу о значимости этого коэффицие</w:t>
      </w:r>
      <w:r>
        <w:t>н</w:t>
      </w:r>
      <w:r>
        <w:t>та, т.е. выдвинем гипотезу о том, что истинный коэффициент корреляции на самом деле равен нулю</w:t>
      </w:r>
    </w:p>
    <w:p w14:paraId="16BF8F97" w14:textId="77777777" w:rsidR="00EF372D" w:rsidRDefault="00EF372D" w:rsidP="00EF372D">
      <w:pPr>
        <w:tabs>
          <w:tab w:val="left" w:pos="567"/>
        </w:tabs>
        <w:spacing w:line="360" w:lineRule="auto"/>
      </w:pPr>
    </w:p>
    <w:p w14:paraId="4DF4465C" w14:textId="77777777" w:rsidR="00EF372D" w:rsidRDefault="00EF372D" w:rsidP="00EF372D">
      <w:pPr>
        <w:pStyle w:val="a3"/>
        <w:tabs>
          <w:tab w:val="left" w:pos="567"/>
        </w:tabs>
        <w:spacing w:line="36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position w:val="-12"/>
          <w:sz w:val="32"/>
          <w:szCs w:val="32"/>
        </w:rPr>
        <w:object w:dxaOrig="1020" w:dyaOrig="360" w14:anchorId="5817AAC6">
          <v:shape id="_x0000_i1026" type="#_x0000_t75" style="width:51.2pt;height:18.25pt" o:ole="" fillcolor="window">
            <v:imagedata r:id="rId7" o:title=""/>
          </v:shape>
          <o:OLEObject Type="Embed" ProgID="Equation.DSMT4" ShapeID="_x0000_i1026" DrawAspect="Content" ObjectID="_1838383935" r:id="rId8"/>
        </w:object>
      </w:r>
      <w:r>
        <w:rPr>
          <w:rFonts w:ascii="Times New Roman" w:hAnsi="Times New Roman" w:cs="Times New Roman"/>
          <w:sz w:val="32"/>
          <w:szCs w:val="32"/>
        </w:rPr>
        <w:t>.</w:t>
      </w:r>
    </w:p>
    <w:p w14:paraId="2F3C123C" w14:textId="77777777" w:rsidR="00EF372D" w:rsidRDefault="00EF372D" w:rsidP="00EF372D">
      <w:pPr>
        <w:tabs>
          <w:tab w:val="left" w:pos="567"/>
        </w:tabs>
        <w:spacing w:line="360" w:lineRule="auto"/>
      </w:pPr>
    </w:p>
    <w:p w14:paraId="2E946755" w14:textId="77777777" w:rsidR="00EF372D" w:rsidRDefault="00EF372D" w:rsidP="00EF372D">
      <w:pPr>
        <w:tabs>
          <w:tab w:val="left" w:pos="567"/>
        </w:tabs>
        <w:spacing w:line="360" w:lineRule="auto"/>
      </w:pPr>
      <w:r>
        <w:t>Если эта гипотеза верна, то статистика (формула (1.13) в ле</w:t>
      </w:r>
      <w:r>
        <w:t>к</w:t>
      </w:r>
      <w:r>
        <w:t>ции 1)</w:t>
      </w:r>
    </w:p>
    <w:p w14:paraId="0E4CF210" w14:textId="77777777" w:rsidR="00EF372D" w:rsidRDefault="00EF372D" w:rsidP="00EF372D">
      <w:pPr>
        <w:tabs>
          <w:tab w:val="left" w:pos="567"/>
        </w:tabs>
        <w:spacing w:line="360" w:lineRule="auto"/>
      </w:pPr>
    </w:p>
    <w:p w14:paraId="38EEFC8C" w14:textId="77777777" w:rsidR="00EF372D" w:rsidRDefault="00EF372D" w:rsidP="00EF372D">
      <w:pPr>
        <w:pStyle w:val="a3"/>
        <w:tabs>
          <w:tab w:val="left" w:pos="567"/>
        </w:tabs>
        <w:spacing w:line="36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position w:val="-38"/>
          <w:sz w:val="32"/>
          <w:szCs w:val="32"/>
        </w:rPr>
        <w:object w:dxaOrig="1500" w:dyaOrig="859" w14:anchorId="1EFF52EF">
          <v:shape id="_x0000_i1027" type="#_x0000_t75" style="width:75.05pt;height:43.1pt" o:ole="" fillcolor="window">
            <v:imagedata r:id="rId9" o:title=""/>
          </v:shape>
          <o:OLEObject Type="Embed" ProgID="Equation.DSMT4" ShapeID="_x0000_i1027" DrawAspect="Content" ObjectID="_1838383936" r:id="rId10"/>
        </w:object>
      </w:r>
    </w:p>
    <w:p w14:paraId="435B4B32" w14:textId="77777777" w:rsidR="00EF372D" w:rsidRDefault="00EF372D" w:rsidP="00EF372D">
      <w:pPr>
        <w:pStyle w:val="a3"/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будет иметь распределение Стьюдента с </w:t>
      </w:r>
      <w:r>
        <w:rPr>
          <w:rFonts w:ascii="Times New Roman" w:hAnsi="Times New Roman" w:cs="Times New Roman"/>
          <w:i/>
          <w:iCs/>
          <w:sz w:val="32"/>
          <w:szCs w:val="32"/>
        </w:rPr>
        <w:t>n–</w:t>
      </w:r>
      <w:r>
        <w:rPr>
          <w:rFonts w:ascii="Times New Roman" w:hAnsi="Times New Roman" w:cs="Times New Roman"/>
          <w:sz w:val="32"/>
          <w:szCs w:val="32"/>
        </w:rPr>
        <w:t xml:space="preserve">2 степенями свободы. </w:t>
      </w:r>
    </w:p>
    <w:p w14:paraId="206089D1" w14:textId="77777777" w:rsidR="00EF372D" w:rsidRDefault="00EF372D" w:rsidP="00EF372D">
      <w:pPr>
        <w:tabs>
          <w:tab w:val="left" w:pos="567"/>
        </w:tabs>
        <w:spacing w:line="360" w:lineRule="auto"/>
      </w:pPr>
    </w:p>
    <w:p w14:paraId="3293E9CC" w14:textId="77777777" w:rsidR="00EF372D" w:rsidRDefault="00EF372D" w:rsidP="00EF372D">
      <w:pPr>
        <w:tabs>
          <w:tab w:val="left" w:pos="567"/>
        </w:tabs>
        <w:spacing w:line="360" w:lineRule="auto"/>
      </w:pPr>
      <w:r>
        <w:t>Подсчитаем ее значение:</w:t>
      </w:r>
    </w:p>
    <w:p w14:paraId="6F7D0CE6" w14:textId="77777777" w:rsidR="00EF372D" w:rsidRDefault="00EF372D" w:rsidP="00EF372D">
      <w:pPr>
        <w:pStyle w:val="a3"/>
        <w:tabs>
          <w:tab w:val="left" w:pos="567"/>
        </w:tabs>
        <w:spacing w:line="36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position w:val="-42"/>
          <w:sz w:val="32"/>
          <w:szCs w:val="32"/>
        </w:rPr>
        <w:object w:dxaOrig="2920" w:dyaOrig="900" w14:anchorId="441D6EF8">
          <v:shape id="_x0000_i1028" type="#_x0000_t75" style="width:146.05pt;height:45.15pt" o:ole="" fillcolor="window">
            <v:imagedata r:id="rId11" o:title=""/>
          </v:shape>
          <o:OLEObject Type="Embed" ProgID="Equation.DSMT4" ShapeID="_x0000_i1028" DrawAspect="Content" ObjectID="_1838383937" r:id="rId12"/>
        </w:object>
      </w:r>
      <w:r>
        <w:rPr>
          <w:sz w:val="32"/>
          <w:szCs w:val="32"/>
        </w:rPr>
        <w:t>.</w:t>
      </w:r>
    </w:p>
    <w:p w14:paraId="2B64D2EF" w14:textId="77777777" w:rsidR="00EF372D" w:rsidRDefault="00EF372D" w:rsidP="00EF372D">
      <w:pPr>
        <w:tabs>
          <w:tab w:val="left" w:pos="567"/>
        </w:tabs>
        <w:spacing w:line="360" w:lineRule="auto"/>
      </w:pPr>
      <w:r>
        <w:t>Сравним полученное значение статистики с критическим значением распределения Стьюдента. Зададим уровень значим</w:t>
      </w:r>
      <w:r>
        <w:t>о</w:t>
      </w:r>
      <w:r>
        <w:t xml:space="preserve">сти 5%. Так как наблюдений у нас 6, то степеней свободы будет 4. Рассматриваем двусторонний критерий. По таблице находим, что критическое значение будет равно 2,776. Значение </w:t>
      </w:r>
      <w:r>
        <w:rPr>
          <w:i/>
          <w:iCs/>
        </w:rPr>
        <w:t>t</w:t>
      </w:r>
      <w:r>
        <w:t>-статис</w:t>
      </w:r>
      <w:r>
        <w:softHyphen/>
        <w:t>тики превосходит критическое значение. Следовательно, гипот</w:t>
      </w:r>
      <w:r>
        <w:t>е</w:t>
      </w:r>
      <w:r>
        <w:t>зу о равенстве нулю коэффициента корреляции (или гипотеза о незначимости) мы должны отвергнуть при выбранном 5% уровне значимости. Отвергается ли эта гипотеза при уровне значимости 1%? При этом уровне значимости критическое значение выраст</w:t>
      </w:r>
      <w:r>
        <w:t>а</w:t>
      </w:r>
      <w:r>
        <w:t>ет. По таблице находим, что при 1% уровне значимости, двуст</w:t>
      </w:r>
      <w:r>
        <w:t>о</w:t>
      </w:r>
      <w:r>
        <w:t xml:space="preserve">роннем критерии и 4-х степенях свободы критическое значение </w:t>
      </w:r>
      <w:r>
        <w:br/>
      </w:r>
      <w:r>
        <w:rPr>
          <w:i/>
          <w:iCs/>
        </w:rPr>
        <w:t>t</w:t>
      </w:r>
      <w:r>
        <w:t>-статистики равно 4,604. И в этом случае также мы должны о</w:t>
      </w:r>
      <w:r>
        <w:t>т</w:t>
      </w:r>
      <w:r>
        <w:t>вергнуть гипотезу.</w:t>
      </w:r>
    </w:p>
    <w:p w14:paraId="5EA077A9" w14:textId="77777777" w:rsidR="00EF372D" w:rsidRDefault="00EF372D">
      <w:bookmarkStart w:id="0" w:name="_GoBack"/>
      <w:bookmarkEnd w:id="0"/>
    </w:p>
    <w:sectPr w:rsidR="00EF372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0217FB"/>
    <w:multiLevelType w:val="singleLevel"/>
    <w:tmpl w:val="60F073CA"/>
    <w:lvl w:ilvl="0">
      <w:start w:val="1"/>
      <w:numFmt w:val="upperLetter"/>
      <w:lvlText w:val="%1)"/>
      <w:lvlJc w:val="left"/>
      <w:pPr>
        <w:tabs>
          <w:tab w:val="num" w:pos="659"/>
        </w:tabs>
        <w:ind w:left="659" w:hanging="375"/>
      </w:pPr>
      <w:rPr>
        <w:rFonts w:hint="default"/>
      </w:rPr>
    </w:lvl>
  </w:abstractNum>
  <w:abstractNum w:abstractNumId="1" w15:restartNumberingAfterBreak="0">
    <w:nsid w:val="0CC7661F"/>
    <w:multiLevelType w:val="singleLevel"/>
    <w:tmpl w:val="041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0EEE05B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35A41C3D"/>
    <w:multiLevelType w:val="singleLevel"/>
    <w:tmpl w:val="05420374"/>
    <w:lvl w:ilvl="0">
      <w:start w:val="1"/>
      <w:numFmt w:val="upperLetter"/>
      <w:lvlText w:val="%1)"/>
      <w:lvlJc w:val="left"/>
      <w:pPr>
        <w:tabs>
          <w:tab w:val="num" w:pos="495"/>
        </w:tabs>
        <w:ind w:left="495" w:hanging="360"/>
      </w:pPr>
      <w:rPr>
        <w:rFonts w:hint="default"/>
      </w:rPr>
    </w:lvl>
  </w:abstractNum>
  <w:abstractNum w:abstractNumId="4" w15:restartNumberingAfterBreak="0">
    <w:nsid w:val="3BC6675B"/>
    <w:multiLevelType w:val="singleLevel"/>
    <w:tmpl w:val="B91267EC"/>
    <w:lvl w:ilvl="0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 w15:restartNumberingAfterBreak="0">
    <w:nsid w:val="408B5049"/>
    <w:multiLevelType w:val="singleLevel"/>
    <w:tmpl w:val="82187ABC"/>
    <w:lvl w:ilvl="0">
      <w:start w:val="1"/>
      <w:numFmt w:val="upperLetter"/>
      <w:lvlText w:val="%1)"/>
      <w:lvlJc w:val="left"/>
      <w:pPr>
        <w:tabs>
          <w:tab w:val="num" w:pos="555"/>
        </w:tabs>
        <w:ind w:left="555" w:hanging="375"/>
      </w:pPr>
      <w:rPr>
        <w:rFonts w:hint="default"/>
      </w:rPr>
    </w:lvl>
  </w:abstractNum>
  <w:abstractNum w:abstractNumId="6" w15:restartNumberingAfterBreak="0">
    <w:nsid w:val="568567D8"/>
    <w:multiLevelType w:val="singleLevel"/>
    <w:tmpl w:val="3B1ABA40"/>
    <w:lvl w:ilvl="0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7" w15:restartNumberingAfterBreak="0">
    <w:nsid w:val="5CEF0887"/>
    <w:multiLevelType w:val="singleLevel"/>
    <w:tmpl w:val="9AE84E34"/>
    <w:lvl w:ilvl="0">
      <w:start w:val="1"/>
      <w:numFmt w:val="upp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</w:abstractNum>
  <w:abstractNum w:abstractNumId="8" w15:restartNumberingAfterBreak="0">
    <w:nsid w:val="6124004F"/>
    <w:multiLevelType w:val="singleLevel"/>
    <w:tmpl w:val="0A14DD50"/>
    <w:lvl w:ilvl="0">
      <w:start w:val="1"/>
      <w:numFmt w:val="upp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</w:abstractNum>
  <w:abstractNum w:abstractNumId="9" w15:restartNumberingAfterBreak="0">
    <w:nsid w:val="62DC6BF4"/>
    <w:multiLevelType w:val="singleLevel"/>
    <w:tmpl w:val="041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 w15:restartNumberingAfterBreak="0">
    <w:nsid w:val="69BF085D"/>
    <w:multiLevelType w:val="singleLevel"/>
    <w:tmpl w:val="1EAE6100"/>
    <w:lvl w:ilvl="0">
      <w:start w:val="1"/>
      <w:numFmt w:val="upp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</w:abstractNum>
  <w:abstractNum w:abstractNumId="11" w15:restartNumberingAfterBreak="0">
    <w:nsid w:val="69C73793"/>
    <w:multiLevelType w:val="singleLevel"/>
    <w:tmpl w:val="0419000F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7E8A51A5"/>
    <w:multiLevelType w:val="singleLevel"/>
    <w:tmpl w:val="041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2"/>
  </w:num>
  <w:num w:numId="2">
    <w:abstractNumId w:val="3"/>
  </w:num>
  <w:num w:numId="3">
    <w:abstractNumId w:val="10"/>
  </w:num>
  <w:num w:numId="4">
    <w:abstractNumId w:val="8"/>
  </w:num>
  <w:num w:numId="5">
    <w:abstractNumId w:val="11"/>
  </w:num>
  <w:num w:numId="6">
    <w:abstractNumId w:val="4"/>
  </w:num>
  <w:num w:numId="7">
    <w:abstractNumId w:val="7"/>
  </w:num>
  <w:num w:numId="8">
    <w:abstractNumId w:val="5"/>
  </w:num>
  <w:num w:numId="9">
    <w:abstractNumId w:val="6"/>
  </w:num>
  <w:num w:numId="10">
    <w:abstractNumId w:val="12"/>
  </w:num>
  <w:num w:numId="11">
    <w:abstractNumId w:val="1"/>
  </w:num>
  <w:num w:numId="12">
    <w:abstractNumId w:val="9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8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2EAE"/>
    <w:rsid w:val="004E2732"/>
    <w:rsid w:val="005D7959"/>
    <w:rsid w:val="00B53093"/>
    <w:rsid w:val="00D02EAE"/>
    <w:rsid w:val="00EF37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1FE2F3"/>
  <w15:chartTrackingRefBased/>
  <w15:docId w15:val="{F9F8B60B-84CC-46A2-95BE-FEC5B60980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F372D"/>
    <w:pPr>
      <w:spacing w:line="256" w:lineRule="auto"/>
    </w:pPr>
  </w:style>
  <w:style w:type="paragraph" w:styleId="2">
    <w:name w:val="heading 2"/>
    <w:basedOn w:val="a"/>
    <w:next w:val="a"/>
    <w:link w:val="20"/>
    <w:qFormat/>
    <w:rsid w:val="00EF372D"/>
    <w:pPr>
      <w:keepNext/>
      <w:tabs>
        <w:tab w:val="left" w:pos="567"/>
      </w:tabs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EF372D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3">
    <w:name w:val="Plain Text"/>
    <w:basedOn w:val="a"/>
    <w:link w:val="a4"/>
    <w:rsid w:val="00EF372D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4">
    <w:name w:val="Текст Знак"/>
    <w:basedOn w:val="a0"/>
    <w:link w:val="a3"/>
    <w:rsid w:val="00EF372D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7326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5</Pages>
  <Words>5843</Words>
  <Characters>33306</Characters>
  <Application>Microsoft Office Word</Application>
  <DocSecurity>0</DocSecurity>
  <Lines>277</Lines>
  <Paragraphs>78</Paragraphs>
  <ScaleCrop>false</ScaleCrop>
  <Company/>
  <LinksUpToDate>false</LinksUpToDate>
  <CharactersWithSpaces>390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уськова Марина Федоровна</dc:creator>
  <cp:keywords/>
  <dc:description/>
  <cp:lastModifiedBy>Гуськова Марина Федоровна</cp:lastModifiedBy>
  <cp:revision>2</cp:revision>
  <dcterms:created xsi:type="dcterms:W3CDTF">2026-04-22T14:25:00Z</dcterms:created>
  <dcterms:modified xsi:type="dcterms:W3CDTF">2026-04-22T14:26:00Z</dcterms:modified>
</cp:coreProperties>
</file>